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D2FADD" w14:textId="77777777" w:rsidR="00030552" w:rsidRPr="00266A57" w:rsidRDefault="00057F38" w:rsidP="00266A57">
      <w:pPr>
        <w:pStyle w:val="Title"/>
      </w:pPr>
      <w:r w:rsidRPr="00266A57">
        <w:t>Section 5.2</w:t>
      </w:r>
      <w:r w:rsidR="00030552" w:rsidRPr="00266A57">
        <w:tab/>
        <w:t>Logarithmic Functions</w:t>
      </w:r>
    </w:p>
    <w:p w14:paraId="45EEF01D" w14:textId="77777777" w:rsidR="007E10A4" w:rsidRPr="00266A57" w:rsidRDefault="007E10A4" w:rsidP="00EC7ADC">
      <w:pPr>
        <w:rPr>
          <w:rFonts w:asciiTheme="minorHAnsi" w:hAnsiTheme="minorHAnsi" w:cstheme="minorHAnsi"/>
          <w:b/>
        </w:rPr>
      </w:pPr>
    </w:p>
    <w:p w14:paraId="7A7E5DE0" w14:textId="77777777" w:rsidR="007E10A4" w:rsidRPr="00266A57" w:rsidRDefault="007E10A4" w:rsidP="00266A57">
      <w:pPr>
        <w:pStyle w:val="Heading1"/>
      </w:pPr>
      <w:r w:rsidRPr="00266A57">
        <w:t xml:space="preserve">Objective 1:  </w:t>
      </w:r>
      <w:r w:rsidR="00EE25E3" w:rsidRPr="00266A57">
        <w:t>Understanding the Definition of a Logarithmic F</w:t>
      </w:r>
      <w:r w:rsidR="00030552" w:rsidRPr="00266A57">
        <w:t>unction</w:t>
      </w:r>
    </w:p>
    <w:p w14:paraId="5CE4564E" w14:textId="77777777" w:rsidR="007E10A4" w:rsidRPr="00266A57" w:rsidRDefault="007E10A4" w:rsidP="00EC7ADC">
      <w:pPr>
        <w:rPr>
          <w:rFonts w:asciiTheme="minorHAnsi" w:hAnsiTheme="minorHAnsi" w:cstheme="minorHAnsi"/>
          <w:b/>
        </w:rPr>
      </w:pPr>
    </w:p>
    <w:p w14:paraId="3ECFD8F6" w14:textId="77777777" w:rsidR="00030552" w:rsidRPr="00527E29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Every exponential function of the form </w:t>
      </w:r>
      <w:r w:rsidR="006622FD" w:rsidRPr="00266A57">
        <w:rPr>
          <w:rFonts w:asciiTheme="minorHAnsi" w:hAnsiTheme="minorHAnsi" w:cstheme="minorHAnsi"/>
          <w:position w:val="-10"/>
        </w:rPr>
        <w:object w:dxaOrig="999" w:dyaOrig="380" w14:anchorId="214F765B">
          <v:shape id="_x0000_i1026" type="#_x0000_t75" alt="f left parenthesis x right parenthesis equals b to the power x" style="width:50.25pt;height:18.75pt" o:ole="">
            <v:imagedata r:id="rId8" o:title=""/>
          </v:shape>
          <o:OLEObject Type="Embed" ProgID="Equation.DSMT4" ShapeID="_x0000_i1026" DrawAspect="Content" ObjectID="_1746011892" r:id="rId9"/>
        </w:object>
      </w:r>
      <w:r w:rsidR="009C37A8">
        <w:rPr>
          <w:rFonts w:asciiTheme="minorHAnsi" w:hAnsiTheme="minorHAnsi" w:cstheme="minorHAnsi"/>
        </w:rPr>
        <w:t>,</w:t>
      </w:r>
      <w:r w:rsidRPr="00266A57">
        <w:rPr>
          <w:rFonts w:asciiTheme="minorHAnsi" w:hAnsiTheme="minorHAnsi" w:cstheme="minorHAnsi"/>
        </w:rPr>
        <w:t xml:space="preserve"> where </w:t>
      </w:r>
      <w:r w:rsidR="006622FD" w:rsidRPr="00266A57">
        <w:rPr>
          <w:rFonts w:asciiTheme="minorHAnsi" w:hAnsiTheme="minorHAnsi" w:cstheme="minorHAnsi"/>
          <w:position w:val="-6"/>
        </w:rPr>
        <w:object w:dxaOrig="540" w:dyaOrig="279" w14:anchorId="007C4CBE">
          <v:shape id="_x0000_i1027" type="#_x0000_t75" alt="b greater than 0" style="width:27pt;height:14.25pt" o:ole="">
            <v:imagedata r:id="rId10" o:title=""/>
          </v:shape>
          <o:OLEObject Type="Embed" ProgID="Equation.DSMT4" ShapeID="_x0000_i1027" DrawAspect="Content" ObjectID="_1746011893" r:id="rId11"/>
        </w:object>
      </w:r>
      <w:r w:rsidRPr="00266A57">
        <w:rPr>
          <w:rFonts w:asciiTheme="minorHAnsi" w:hAnsiTheme="minorHAnsi" w:cstheme="minorHAnsi"/>
        </w:rPr>
        <w:t xml:space="preserve"> and </w:t>
      </w:r>
      <w:r w:rsidR="006622FD" w:rsidRPr="00266A57">
        <w:rPr>
          <w:rFonts w:asciiTheme="minorHAnsi" w:hAnsiTheme="minorHAnsi" w:cstheme="minorHAnsi"/>
          <w:position w:val="-6"/>
        </w:rPr>
        <w:object w:dxaOrig="499" w:dyaOrig="279" w14:anchorId="3B98B3AB">
          <v:shape id="_x0000_i1028" type="#_x0000_t75" alt="b not equal to 1" style="width:24.75pt;height:14.25pt" o:ole="">
            <v:imagedata r:id="rId12" o:title=""/>
          </v:shape>
          <o:OLEObject Type="Embed" ProgID="Equation.DSMT4" ShapeID="_x0000_i1028" DrawAspect="Content" ObjectID="_1746011894" r:id="rId13"/>
        </w:object>
      </w:r>
      <w:r w:rsidR="009C37A8">
        <w:rPr>
          <w:rFonts w:asciiTheme="minorHAnsi" w:hAnsiTheme="minorHAnsi" w:cstheme="minorHAnsi"/>
        </w:rPr>
        <w:t>,</w:t>
      </w:r>
      <w:r w:rsidRPr="00266A57">
        <w:rPr>
          <w:rFonts w:asciiTheme="minorHAnsi" w:hAnsiTheme="minorHAnsi" w:cstheme="minorHAnsi"/>
        </w:rPr>
        <w:t xml:space="preserve"> is one-to-one</w:t>
      </w:r>
      <w:r w:rsidR="00983B48" w:rsidRPr="00266A57">
        <w:rPr>
          <w:rFonts w:asciiTheme="minorHAnsi" w:hAnsiTheme="minorHAnsi" w:cstheme="minorHAnsi"/>
        </w:rPr>
        <w:t xml:space="preserve"> and thus has an </w:t>
      </w:r>
      <w:r w:rsidRPr="00266A57">
        <w:rPr>
          <w:rFonts w:asciiTheme="minorHAnsi" w:hAnsiTheme="minorHAnsi" w:cstheme="minorHAnsi"/>
        </w:rPr>
        <w:t xml:space="preserve">inverse function.  </w:t>
      </w:r>
      <w:r w:rsidRPr="005D6299">
        <w:rPr>
          <w:rFonts w:asciiTheme="minorHAnsi" w:hAnsiTheme="minorHAnsi" w:cstheme="minorHAnsi"/>
        </w:rPr>
        <w:t xml:space="preserve">The graph of </w:t>
      </w:r>
      <w:r w:rsidR="006622FD" w:rsidRPr="00266A57">
        <w:rPr>
          <w:rFonts w:asciiTheme="minorHAnsi" w:hAnsiTheme="minorHAnsi" w:cstheme="minorHAnsi"/>
          <w:position w:val="-10"/>
          <w:sz w:val="20"/>
          <w:szCs w:val="20"/>
        </w:rPr>
        <w:object w:dxaOrig="1359" w:dyaOrig="340" w14:anchorId="6C318C20">
          <v:shape id="_x0000_i1029" type="#_x0000_t75" alt="f left parenthesis x right parenthesis equals b to the power x comma b greater than 1" style="width:66.75pt;height:17.25pt" o:ole="">
            <v:imagedata r:id="rId14" o:title=""/>
          </v:shape>
          <o:OLEObject Type="Embed" ProgID="Equation.DSMT4" ShapeID="_x0000_i1029" DrawAspect="Content" ObjectID="_1746011895" r:id="rId15"/>
        </w:object>
      </w:r>
      <w:r w:rsidRPr="00266A57">
        <w:rPr>
          <w:rFonts w:asciiTheme="minorHAnsi" w:hAnsiTheme="minorHAnsi" w:cstheme="minorHAnsi"/>
        </w:rPr>
        <w:t>and its inverse</w:t>
      </w:r>
      <w:r w:rsidR="005D6299">
        <w:rPr>
          <w:rFonts w:asciiTheme="minorHAnsi" w:hAnsiTheme="minorHAnsi" w:cstheme="minorHAnsi"/>
        </w:rPr>
        <w:t xml:space="preserve">, </w:t>
      </w:r>
      <w:r w:rsidR="006622FD" w:rsidRPr="005D6299">
        <w:rPr>
          <w:rFonts w:asciiTheme="minorHAnsi" w:hAnsiTheme="minorHAnsi" w:cstheme="minorHAnsi"/>
          <w:color w:val="000000" w:themeColor="text1"/>
          <w:position w:val="-10"/>
        </w:rPr>
        <w:object w:dxaOrig="380" w:dyaOrig="360" w14:anchorId="43D9873C">
          <v:shape id="_x0000_i1030" type="#_x0000_t75" alt="f superscript negative 1" style="width:18.75pt;height:18pt" o:ole="">
            <v:imagedata r:id="rId16" o:title=""/>
          </v:shape>
          <o:OLEObject Type="Embed" ProgID="Equation.DSMT4" ShapeID="_x0000_i1030" DrawAspect="Content" ObjectID="_1746011896" r:id="rId17"/>
        </w:object>
      </w:r>
      <w:r w:rsidR="005D6299">
        <w:rPr>
          <w:rFonts w:asciiTheme="minorHAnsi" w:hAnsiTheme="minorHAnsi" w:cstheme="minorHAnsi"/>
          <w:color w:val="000000" w:themeColor="text1"/>
        </w:rPr>
        <w:t>,</w:t>
      </w:r>
      <w:r w:rsidR="005D6299">
        <w:rPr>
          <w:rFonts w:asciiTheme="minorHAnsi" w:hAnsiTheme="minorHAnsi" w:cstheme="minorHAnsi"/>
        </w:rPr>
        <w:t xml:space="preserve"> are shown below</w:t>
      </w:r>
      <w:r w:rsidR="009C37A8">
        <w:rPr>
          <w:rFonts w:asciiTheme="minorHAnsi" w:hAnsiTheme="minorHAnsi" w:cstheme="minorHAnsi"/>
        </w:rPr>
        <w:t xml:space="preserve">.  </w:t>
      </w:r>
      <w:r w:rsidR="006622FD">
        <w:rPr>
          <w:rFonts w:asciiTheme="minorHAnsi" w:hAnsiTheme="minorHAnsi" w:cstheme="minorHAnsi"/>
        </w:rPr>
        <w:t>Recall from Section 5.1, t</w:t>
      </w:r>
      <w:r w:rsidR="005D6299">
        <w:rPr>
          <w:rFonts w:asciiTheme="minorHAnsi" w:hAnsiTheme="minorHAnsi" w:cstheme="minorHAnsi"/>
        </w:rPr>
        <w:t xml:space="preserve">he graph of </w:t>
      </w:r>
      <w:r w:rsidR="006622FD" w:rsidRPr="00266A57">
        <w:rPr>
          <w:rFonts w:asciiTheme="minorHAnsi" w:hAnsiTheme="minorHAnsi" w:cstheme="minorHAnsi"/>
          <w:position w:val="-10"/>
          <w:sz w:val="20"/>
          <w:szCs w:val="20"/>
        </w:rPr>
        <w:object w:dxaOrig="1359" w:dyaOrig="340" w14:anchorId="0B25D9F3">
          <v:shape id="_x0000_i1031" type="#_x0000_t75" alt="f left parenthesis x right parenthesis equals b to the power x comma b greater than 1" style="width:66.75pt;height:17.25pt" o:ole="">
            <v:imagedata r:id="rId14" o:title=""/>
          </v:shape>
          <o:OLEObject Type="Embed" ProgID="Equation.DSMT4" ShapeID="_x0000_i1031" DrawAspect="Content" ObjectID="_1746011897" r:id="rId18"/>
        </w:object>
      </w:r>
      <w:r w:rsidR="006622FD">
        <w:rPr>
          <w:rFonts w:asciiTheme="minorHAnsi" w:hAnsiTheme="minorHAnsi" w:cstheme="minorHAnsi"/>
          <w:sz w:val="20"/>
          <w:szCs w:val="20"/>
        </w:rPr>
        <w:t xml:space="preserve"> </w:t>
      </w:r>
      <w:r w:rsidR="005D6299">
        <w:rPr>
          <w:rFonts w:asciiTheme="minorHAnsi" w:hAnsiTheme="minorHAnsi" w:cstheme="minorHAnsi"/>
        </w:rPr>
        <w:t xml:space="preserve">contains the points </w:t>
      </w:r>
      <w:r w:rsidR="005D6299" w:rsidRPr="00FF2562">
        <w:rPr>
          <w:rFonts w:asciiTheme="minorHAnsi" w:hAnsiTheme="minorHAnsi" w:cstheme="minorHAnsi"/>
          <w:color w:val="000000" w:themeColor="text1"/>
          <w:position w:val="-28"/>
        </w:rPr>
        <w:object w:dxaOrig="780" w:dyaOrig="680" w14:anchorId="4626E7E3">
          <v:shape id="_x0000_i1032" type="#_x0000_t75" alt="left parenthesis negative 1 comma fraction 1 over b right parenthesis" style="width:39pt;height:33.75pt" o:ole="">
            <v:imagedata r:id="rId19" o:title=""/>
          </v:shape>
          <o:OLEObject Type="Embed" ProgID="Equation.DSMT4" ShapeID="_x0000_i1032" DrawAspect="Content" ObjectID="_1746011898" r:id="rId20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, </w:t>
      </w:r>
      <w:r w:rsidR="005D6299" w:rsidRPr="000265E9">
        <w:rPr>
          <w:position w:val="-14"/>
        </w:rPr>
        <w:object w:dxaOrig="520" w:dyaOrig="400" w14:anchorId="5D9ADA89">
          <v:shape id="_x0000_i1033" type="#_x0000_t75" alt="left parenthesis 0 comma 1 right parenthesis" style="width:26.25pt;height:20.25pt" o:ole="">
            <v:imagedata r:id="rId21" o:title=""/>
          </v:shape>
          <o:OLEObject Type="Embed" ProgID="Equation.DSMT4" ShapeID="_x0000_i1033" DrawAspect="Content" ObjectID="_1746011899" r:id="rId22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and </w:t>
      </w:r>
      <w:r w:rsidR="005D6299" w:rsidRPr="00FF2562">
        <w:rPr>
          <w:rFonts w:asciiTheme="minorHAnsi" w:hAnsiTheme="minorHAnsi" w:cstheme="minorHAnsi"/>
          <w:color w:val="000000" w:themeColor="text1"/>
          <w:position w:val="-10"/>
        </w:rPr>
        <w:object w:dxaOrig="520" w:dyaOrig="320" w14:anchorId="18BEA944">
          <v:shape id="_x0000_i1034" type="#_x0000_t75" alt="left parenthesis 1 comma b right parenthesis" style="width:25.5pt;height:15.75pt" o:ole="">
            <v:imagedata r:id="rId23" o:title=""/>
          </v:shape>
          <o:OLEObject Type="Embed" ProgID="Equation.DSMT4" ShapeID="_x0000_i1034" DrawAspect="Content" ObjectID="_1746011900" r:id="rId24"/>
        </w:object>
      </w:r>
      <w:r w:rsidR="002B4AEE">
        <w:rPr>
          <w:rFonts w:asciiTheme="minorHAnsi" w:hAnsiTheme="minorHAnsi" w:cstheme="minorHAnsi"/>
          <w:color w:val="000000" w:themeColor="text1"/>
        </w:rPr>
        <w:t>,</w:t>
      </w:r>
      <w:r w:rsidR="00AD5375">
        <w:rPr>
          <w:rFonts w:asciiTheme="minorHAnsi" w:hAnsiTheme="minorHAnsi" w:cstheme="minorHAnsi"/>
          <w:color w:val="000000" w:themeColor="text1"/>
        </w:rPr>
        <w:t xml:space="preserve"> and </w:t>
      </w:r>
      <w:r w:rsidR="005D6299">
        <w:rPr>
          <w:rFonts w:asciiTheme="minorHAnsi" w:hAnsiTheme="minorHAnsi" w:cstheme="minorHAnsi"/>
          <w:color w:val="000000" w:themeColor="text1"/>
        </w:rPr>
        <w:t>since</w:t>
      </w:r>
      <w:r w:rsidR="005D6299" w:rsidRPr="00B247A7">
        <w:rPr>
          <w:rFonts w:asciiTheme="minorHAnsi" w:hAnsiTheme="minorHAnsi" w:cstheme="minorHAnsi"/>
          <w:color w:val="000000" w:themeColor="text1"/>
          <w:position w:val="-6"/>
        </w:rPr>
        <w:object w:dxaOrig="740" w:dyaOrig="320" w14:anchorId="657053F7">
          <v:shape id="_x0000_i1035" type="#_x0000_t75" alt="b to the power x approaches 0" style="width:36.75pt;height:15.75pt" o:ole="">
            <v:imagedata r:id="rId25" o:title=""/>
          </v:shape>
          <o:OLEObject Type="Embed" ProgID="Equation.DSMT4" ShapeID="_x0000_i1035" DrawAspect="Content" ObjectID="_1746011901" r:id="rId26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 as </w:t>
      </w:r>
      <w:r w:rsidR="005D6299" w:rsidRPr="00B247A7">
        <w:rPr>
          <w:rFonts w:asciiTheme="minorHAnsi" w:hAnsiTheme="minorHAnsi" w:cstheme="minorHAnsi"/>
          <w:color w:val="000000" w:themeColor="text1"/>
          <w:position w:val="-6"/>
        </w:rPr>
        <w:object w:dxaOrig="840" w:dyaOrig="220" w14:anchorId="215228C3">
          <v:shape id="_x0000_i1036" type="#_x0000_t75" alt="x approaches negative infinity" style="width:42pt;height:11.25pt" o:ole="">
            <v:imagedata r:id="rId27" o:title=""/>
          </v:shape>
          <o:OLEObject Type="Embed" ProgID="Equation.DSMT4" ShapeID="_x0000_i1036" DrawAspect="Content" ObjectID="_1746011902" r:id="rId28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, the </w:t>
      </w:r>
      <w:r w:rsidR="005D6299">
        <w:rPr>
          <w:rFonts w:asciiTheme="minorHAnsi" w:hAnsiTheme="minorHAnsi" w:cstheme="minorHAnsi"/>
          <w:i/>
          <w:color w:val="000000" w:themeColor="text1"/>
        </w:rPr>
        <w:t>x</w:t>
      </w:r>
      <w:r w:rsidR="005D6299">
        <w:rPr>
          <w:rFonts w:asciiTheme="minorHAnsi" w:hAnsiTheme="minorHAnsi" w:cstheme="minorHAnsi"/>
          <w:color w:val="000000" w:themeColor="text1"/>
        </w:rPr>
        <w:t xml:space="preserve">-axis is a horizontal asymptote for the graph.   Recall from Section 3.6 that the graph of </w:t>
      </w:r>
      <w:r w:rsidR="006622FD" w:rsidRPr="005D6299">
        <w:rPr>
          <w:rFonts w:asciiTheme="minorHAnsi" w:hAnsiTheme="minorHAnsi" w:cstheme="minorHAnsi"/>
          <w:color w:val="000000" w:themeColor="text1"/>
          <w:position w:val="-10"/>
        </w:rPr>
        <w:object w:dxaOrig="380" w:dyaOrig="360" w14:anchorId="67F2883F">
          <v:shape id="_x0000_i1037" type="#_x0000_t75" alt="f superscript negative 1" style="width:18.75pt;height:18pt" o:ole="">
            <v:imagedata r:id="rId16" o:title=""/>
          </v:shape>
          <o:OLEObject Type="Embed" ProgID="Equation.DSMT4" ShapeID="_x0000_i1037" DrawAspect="Content" ObjectID="_1746011903" r:id="rId29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 is obtained by reflecting the graph </w:t>
      </w:r>
      <w:proofErr w:type="spellStart"/>
      <w:r w:rsidR="005D6299">
        <w:rPr>
          <w:rFonts w:asciiTheme="minorHAnsi" w:hAnsiTheme="minorHAnsi" w:cstheme="minorHAnsi"/>
          <w:color w:val="000000" w:themeColor="text1"/>
        </w:rPr>
        <w:t xml:space="preserve">of </w:t>
      </w:r>
      <w:r w:rsidR="005D6299">
        <w:rPr>
          <w:rFonts w:asciiTheme="minorHAnsi" w:hAnsiTheme="minorHAnsi" w:cstheme="minorHAnsi"/>
          <w:i/>
          <w:color w:val="000000" w:themeColor="text1"/>
        </w:rPr>
        <w:t>f</w:t>
      </w:r>
      <w:proofErr w:type="spellEnd"/>
      <w:r w:rsidR="005D6299">
        <w:rPr>
          <w:rFonts w:asciiTheme="minorHAnsi" w:hAnsiTheme="minorHAnsi" w:cstheme="minorHAnsi"/>
          <w:color w:val="000000" w:themeColor="text1"/>
        </w:rPr>
        <w:t xml:space="preserve"> about the line </w:t>
      </w:r>
      <w:r w:rsidR="006622FD" w:rsidRPr="005D6299">
        <w:rPr>
          <w:rFonts w:asciiTheme="minorHAnsi" w:hAnsiTheme="minorHAnsi" w:cstheme="minorHAnsi"/>
          <w:color w:val="000000" w:themeColor="text1"/>
          <w:position w:val="-10"/>
        </w:rPr>
        <w:object w:dxaOrig="580" w:dyaOrig="260" w14:anchorId="5E61B6B2">
          <v:shape id="_x0000_i1038" type="#_x0000_t75" alt="y equals x" style="width:29.25pt;height:12.75pt" o:ole="">
            <v:imagedata r:id="rId30" o:title=""/>
          </v:shape>
          <o:OLEObject Type="Embed" ProgID="Equation.DSMT4" ShapeID="_x0000_i1038" DrawAspect="Content" ObjectID="_1746011904" r:id="rId31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.  Therefore, the graph of </w:t>
      </w:r>
      <w:r w:rsidR="006622FD" w:rsidRPr="005D6299">
        <w:rPr>
          <w:rFonts w:asciiTheme="minorHAnsi" w:hAnsiTheme="minorHAnsi" w:cstheme="minorHAnsi"/>
          <w:color w:val="000000" w:themeColor="text1"/>
          <w:position w:val="-10"/>
        </w:rPr>
        <w:object w:dxaOrig="380" w:dyaOrig="360" w14:anchorId="65AAB463">
          <v:shape id="_x0000_i1039" type="#_x0000_t75" alt="f superscript negative 1" style="width:18.75pt;height:18pt" o:ole="">
            <v:imagedata r:id="rId16" o:title=""/>
          </v:shape>
          <o:OLEObject Type="Embed" ProgID="Equation.DSMT4" ShapeID="_x0000_i1039" DrawAspect="Content" ObjectID="_1746011905" r:id="rId32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 will contain the points </w:t>
      </w:r>
      <w:r w:rsidR="005D6299" w:rsidRPr="00FF2562">
        <w:rPr>
          <w:rFonts w:asciiTheme="minorHAnsi" w:hAnsiTheme="minorHAnsi" w:cstheme="minorHAnsi"/>
          <w:color w:val="000000" w:themeColor="text1"/>
          <w:position w:val="-28"/>
        </w:rPr>
        <w:object w:dxaOrig="800" w:dyaOrig="680" w14:anchorId="60D71F1E">
          <v:shape id="_x0000_i1040" type="#_x0000_t75" alt="left parenthesis fraction 1 over b comma negative 1 right parenthesis" style="width:39.75pt;height:33.75pt" o:ole="">
            <v:imagedata r:id="rId33" o:title=""/>
          </v:shape>
          <o:OLEObject Type="Embed" ProgID="Equation.DSMT4" ShapeID="_x0000_i1040" DrawAspect="Content" ObjectID="_1746011906" r:id="rId34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, </w:t>
      </w:r>
      <w:r w:rsidR="005D6299" w:rsidRPr="000265E9">
        <w:rPr>
          <w:position w:val="-14"/>
        </w:rPr>
        <w:object w:dxaOrig="520" w:dyaOrig="400" w14:anchorId="37D1A3FB">
          <v:shape id="_x0000_i1041" type="#_x0000_t75" alt="left parenthesis 1 comma 0 right parenthesis" style="width:26.25pt;height:20.25pt" o:ole="">
            <v:imagedata r:id="rId35" o:title=""/>
          </v:shape>
          <o:OLEObject Type="Embed" ProgID="Equation.DSMT4" ShapeID="_x0000_i1041" DrawAspect="Content" ObjectID="_1746011907" r:id="rId36"/>
        </w:object>
      </w:r>
      <w:r w:rsidR="005D6299">
        <w:rPr>
          <w:rFonts w:asciiTheme="minorHAnsi" w:hAnsiTheme="minorHAnsi" w:cstheme="minorHAnsi"/>
          <w:color w:val="000000" w:themeColor="text1"/>
        </w:rPr>
        <w:t xml:space="preserve">and </w:t>
      </w:r>
      <w:r w:rsidR="005D6299" w:rsidRPr="00FF2562">
        <w:rPr>
          <w:rFonts w:asciiTheme="minorHAnsi" w:hAnsiTheme="minorHAnsi" w:cstheme="minorHAnsi"/>
          <w:color w:val="000000" w:themeColor="text1"/>
          <w:position w:val="-10"/>
        </w:rPr>
        <w:object w:dxaOrig="520" w:dyaOrig="320" w14:anchorId="008CA51C">
          <v:shape id="_x0000_i1042" type="#_x0000_t75" alt="left parenthesis b comma 1 right parenthesis" style="width:25.5pt;height:15.75pt" o:ole="">
            <v:imagedata r:id="rId37" o:title=""/>
          </v:shape>
          <o:OLEObject Type="Embed" ProgID="Equation.DSMT4" ShapeID="_x0000_i1042" DrawAspect="Content" ObjectID="_1746011908" r:id="rId38"/>
        </w:object>
      </w:r>
      <w:r w:rsidR="002B4AEE">
        <w:rPr>
          <w:rFonts w:asciiTheme="minorHAnsi" w:hAnsiTheme="minorHAnsi" w:cstheme="minorHAnsi"/>
          <w:color w:val="000000" w:themeColor="text1"/>
        </w:rPr>
        <w:t>, and</w:t>
      </w:r>
      <w:r w:rsidR="00AD5375">
        <w:rPr>
          <w:rFonts w:asciiTheme="minorHAnsi" w:hAnsiTheme="minorHAnsi" w:cstheme="minorHAnsi"/>
          <w:color w:val="000000" w:themeColor="text1"/>
        </w:rPr>
        <w:t xml:space="preserve"> </w:t>
      </w:r>
      <w:r w:rsidR="002B4AEE" w:rsidRPr="00AD5375">
        <w:rPr>
          <w:rFonts w:asciiTheme="minorHAnsi" w:hAnsiTheme="minorHAnsi" w:cstheme="minorHAnsi"/>
          <w:color w:val="000000" w:themeColor="text1"/>
        </w:rPr>
        <w:t>the</w:t>
      </w:r>
      <w:r w:rsidR="002B4AEE">
        <w:rPr>
          <w:rFonts w:asciiTheme="minorHAnsi" w:hAnsiTheme="minorHAnsi" w:cstheme="minorHAnsi"/>
          <w:color w:val="000000" w:themeColor="text1"/>
        </w:rPr>
        <w:t xml:space="preserve"> </w:t>
      </w:r>
      <w:r w:rsidR="002B4AEE">
        <w:rPr>
          <w:rFonts w:asciiTheme="minorHAnsi" w:hAnsiTheme="minorHAnsi" w:cstheme="minorHAnsi"/>
          <w:i/>
          <w:color w:val="000000" w:themeColor="text1"/>
        </w:rPr>
        <w:t>y</w:t>
      </w:r>
      <w:r w:rsidR="002B4AEE">
        <w:rPr>
          <w:rFonts w:asciiTheme="minorHAnsi" w:hAnsiTheme="minorHAnsi" w:cstheme="minorHAnsi"/>
          <w:color w:val="000000" w:themeColor="text1"/>
        </w:rPr>
        <w:t>-axis will be a vertical asymptote for the graph.</w:t>
      </w:r>
    </w:p>
    <w:p w14:paraId="46C31B0D" w14:textId="77777777" w:rsidR="00030552" w:rsidRPr="00266A57" w:rsidRDefault="005D6299" w:rsidP="00AD5375">
      <w:pPr>
        <w:ind w:firstLine="720"/>
        <w:rPr>
          <w:rFonts w:asciiTheme="minorHAnsi" w:hAnsiTheme="minorHAnsi" w:cstheme="minorHAnsi"/>
          <w:b/>
        </w:rPr>
      </w:pPr>
      <w:r>
        <w:rPr>
          <w:noProof/>
        </w:rPr>
        <w:drawing>
          <wp:inline distT="0" distB="0" distL="0" distR="0" wp14:anchorId="2EA6DD3E" wp14:editId="52826499">
            <wp:extent cx="2762489" cy="2290008"/>
            <wp:effectExtent l="0" t="0" r="0" b="0"/>
            <wp:docPr id="11" name="Picture 11" descr="graph of an exponential function with base greater than 1 and its inverse as described in the text abo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CCCF324.tmp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489" cy="2290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F198B7" w14:textId="77777777" w:rsidR="00030552" w:rsidRPr="00266A57" w:rsidRDefault="00030552" w:rsidP="00EC7ADC">
      <w:pPr>
        <w:autoSpaceDE w:val="0"/>
        <w:autoSpaceDN w:val="0"/>
        <w:adjustRightInd w:val="0"/>
        <w:rPr>
          <w:rFonts w:asciiTheme="minorHAnsi" w:hAnsiTheme="minorHAnsi" w:cstheme="minorHAnsi"/>
          <w:sz w:val="20"/>
          <w:szCs w:val="20"/>
        </w:rPr>
      </w:pPr>
    </w:p>
    <w:p w14:paraId="607C79E6" w14:textId="77777777" w:rsidR="00030552" w:rsidRPr="00266A57" w:rsidRDefault="00030552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</w:rPr>
        <w:t xml:space="preserve">To find the equation of </w:t>
      </w:r>
      <w:r w:rsidR="006622FD" w:rsidRPr="005D6299">
        <w:rPr>
          <w:rFonts w:asciiTheme="minorHAnsi" w:hAnsiTheme="minorHAnsi" w:cstheme="minorHAnsi"/>
          <w:color w:val="000000" w:themeColor="text1"/>
          <w:position w:val="-10"/>
        </w:rPr>
        <w:object w:dxaOrig="380" w:dyaOrig="360" w14:anchorId="6F5A1516">
          <v:shape id="_x0000_i1043" type="#_x0000_t75" alt="f superscript negative 1" style="width:18.75pt;height:18pt" o:ole="">
            <v:imagedata r:id="rId16" o:title=""/>
          </v:shape>
          <o:OLEObject Type="Embed" ProgID="Equation.DSMT4" ShapeID="_x0000_i1043" DrawAspect="Content" ObjectID="_1746011909" r:id="rId40"/>
        </w:object>
      </w:r>
      <w:r w:rsidR="006622FD">
        <w:rPr>
          <w:rFonts w:asciiTheme="minorHAnsi" w:hAnsiTheme="minorHAnsi" w:cstheme="minorHAnsi"/>
        </w:rPr>
        <w:t>, we begin with</w:t>
      </w:r>
      <w:r w:rsidR="00AD5375">
        <w:rPr>
          <w:rFonts w:asciiTheme="minorHAnsi" w:hAnsiTheme="minorHAnsi" w:cstheme="minorHAnsi"/>
        </w:rPr>
        <w:t xml:space="preserve"> the process from Section 3.6:</w:t>
      </w:r>
    </w:p>
    <w:p w14:paraId="225D4918" w14:textId="77777777" w:rsidR="00030552" w:rsidRPr="00266A57" w:rsidRDefault="00030552" w:rsidP="00EC7ADC">
      <w:pPr>
        <w:pStyle w:val="NormalText"/>
        <w:rPr>
          <w:rFonts w:asciiTheme="minorHAnsi" w:hAnsiTheme="minorHAnsi" w:cstheme="minorHAnsi"/>
          <w:color w:val="auto"/>
        </w:rPr>
      </w:pPr>
    </w:p>
    <w:p w14:paraId="6FC9DDB4" w14:textId="77777777" w:rsidR="00F06779" w:rsidRPr="00266A57" w:rsidRDefault="00030552" w:rsidP="00EC7ADC">
      <w:pPr>
        <w:pStyle w:val="NormalText"/>
        <w:rPr>
          <w:rFonts w:asciiTheme="minorHAnsi" w:hAnsiTheme="minorHAnsi" w:cstheme="minorHAnsi"/>
          <w:color w:val="auto"/>
        </w:rPr>
      </w:pP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Step 1</w:t>
      </w:r>
      <w:r w:rsidR="006622FD"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Change </w:t>
      </w:r>
      <w:r w:rsidR="006622FD" w:rsidRPr="00266A57">
        <w:rPr>
          <w:rFonts w:asciiTheme="minorHAnsi" w:hAnsiTheme="minorHAnsi" w:cstheme="minorHAnsi"/>
          <w:b/>
          <w:color w:val="auto"/>
          <w:position w:val="-10"/>
          <w:sz w:val="24"/>
          <w:szCs w:val="24"/>
        </w:rPr>
        <w:object w:dxaOrig="580" w:dyaOrig="320" w14:anchorId="6DE7EADF">
          <v:shape id="_x0000_i1044" type="#_x0000_t75" alt="f left parenthesis x right parenthesis" style="width:29.25pt;height:15.75pt" o:ole="">
            <v:imagedata r:id="rId41" o:title=""/>
          </v:shape>
          <o:OLEObject Type="Embed" ProgID="Equation.DSMT4" ShapeID="_x0000_i1044" DrawAspect="Content" ObjectID="_1746011910" r:id="rId42"/>
        </w:objec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to </w:t>
      </w:r>
      <w:r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 w:rsidR="006622FD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="006622FD" w:rsidRPr="00266A57">
        <w:rPr>
          <w:rFonts w:asciiTheme="minorHAnsi" w:hAnsiTheme="minorHAnsi" w:cstheme="minorHAnsi"/>
          <w:color w:val="auto"/>
          <w:position w:val="-10"/>
        </w:rPr>
        <w:object w:dxaOrig="680" w:dyaOrig="380" w14:anchorId="752A4CD8">
          <v:shape id="_x0000_i1045" type="#_x0000_t75" alt="y equals b to the power x" style="width:33.75pt;height:18.75pt" o:ole="">
            <v:imagedata r:id="rId43" o:title=""/>
          </v:shape>
          <o:OLEObject Type="Embed" ProgID="Equation.DSMT4" ShapeID="_x0000_i1045" DrawAspect="Content" ObjectID="_1746011911" r:id="rId44"/>
        </w:object>
      </w:r>
    </w:p>
    <w:p w14:paraId="2E4B473D" w14:textId="77777777" w:rsidR="00F06779" w:rsidRPr="00266A57" w:rsidRDefault="006622FD" w:rsidP="00EC7ADC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>
        <w:rPr>
          <w:rFonts w:asciiTheme="minorHAnsi" w:hAnsiTheme="minorHAnsi" w:cstheme="minorHAnsi"/>
          <w:b/>
          <w:color w:val="auto"/>
          <w:sz w:val="24"/>
          <w:szCs w:val="24"/>
        </w:rPr>
        <w:t xml:space="preserve">Step 2:  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Interchange </w:t>
      </w:r>
      <w:r w:rsidR="00030552"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x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and </w:t>
      </w:r>
      <w:r w:rsidR="00030552"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80" w:dyaOrig="340" w14:anchorId="72D2E098">
          <v:shape id="_x0000_i1046" type="#_x0000_t75" alt="x equals b to the power y" style="width:33.75pt;height:17.25pt" o:ole="">
            <v:imagedata r:id="rId45" o:title=""/>
          </v:shape>
          <o:OLEObject Type="Embed" ProgID="Equation.DSMT4" ShapeID="_x0000_i1046" DrawAspect="Content" ObjectID="_1746011912" r:id="rId46"/>
        </w:object>
      </w:r>
    </w:p>
    <w:p w14:paraId="18F8CAF3" w14:textId="77777777" w:rsidR="00030552" w:rsidRPr="00266A57" w:rsidRDefault="006622FD" w:rsidP="006622FD">
      <w:pPr>
        <w:pStyle w:val="NormalText"/>
        <w:spacing w:after="60"/>
        <w:rPr>
          <w:rFonts w:asciiTheme="minorHAnsi" w:hAnsiTheme="minorHAnsi" w:cstheme="minorHAnsi"/>
          <w:color w:val="auto"/>
          <w:sz w:val="24"/>
          <w:szCs w:val="24"/>
        </w:rPr>
      </w:pPr>
      <w:r>
        <w:rPr>
          <w:rFonts w:asciiTheme="minorHAnsi" w:hAnsiTheme="minorHAnsi" w:cstheme="minorHAnsi"/>
          <w:b/>
          <w:color w:val="auto"/>
          <w:sz w:val="24"/>
          <w:szCs w:val="24"/>
        </w:rPr>
        <w:t xml:space="preserve">Step 3:  </w:t>
      </w:r>
      <w:r w:rsidR="00030552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Solve for </w:t>
      </w:r>
      <w:r w:rsidR="00030552"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="00030552" w:rsidRPr="00266A57">
        <w:rPr>
          <w:rFonts w:asciiTheme="minorHAnsi" w:hAnsiTheme="minorHAnsi" w:cstheme="minorHAnsi"/>
          <w:color w:val="auto"/>
          <w:sz w:val="24"/>
          <w:szCs w:val="24"/>
        </w:rPr>
        <w:t>??</w:t>
      </w:r>
    </w:p>
    <w:p w14:paraId="1B8E9350" w14:textId="77777777" w:rsidR="00030552" w:rsidRPr="00266A57" w:rsidRDefault="00030552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Before we can solve for </w:t>
      </w:r>
      <w:r w:rsidRPr="00266A57">
        <w:rPr>
          <w:rFonts w:asciiTheme="minorHAnsi" w:hAnsiTheme="minorHAnsi" w:cstheme="minorHAnsi"/>
          <w:i/>
          <w:color w:val="auto"/>
          <w:sz w:val="24"/>
          <w:szCs w:val="24"/>
        </w:rPr>
        <w:t>y</w:t>
      </w:r>
      <w:r w:rsidR="009C37A8">
        <w:rPr>
          <w:rFonts w:asciiTheme="minorHAnsi" w:hAnsiTheme="minorHAnsi" w:cstheme="minorHAnsi"/>
          <w:color w:val="auto"/>
          <w:sz w:val="24"/>
          <w:szCs w:val="24"/>
        </w:rPr>
        <w:t xml:space="preserve">,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>we must introduce the following definition:</w:t>
      </w:r>
    </w:p>
    <w:p w14:paraId="47B61F08" w14:textId="77777777" w:rsidR="00F06779" w:rsidRPr="00266A57" w:rsidRDefault="00F06779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30D14DE0" w14:textId="77777777" w:rsidR="00030552" w:rsidRPr="00AD5375" w:rsidRDefault="00030552" w:rsidP="00EC7ADC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Defi</w:t>
      </w:r>
      <w:r w:rsidR="00AD5375"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nition</w:t>
      </w:r>
      <w:r w:rsidR="00AD5375"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w:r w:rsidR="006622FD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2040" w:dyaOrig="320" w14:anchorId="1EFF173D">
          <v:shape id="_x0000_i1047" type="#_x0000_t75" alt="x greater than 0 comma b greater than 0 and b not equal to 1" style="width:102pt;height:15.75pt" o:ole="">
            <v:imagedata r:id="rId47" o:title=""/>
          </v:shape>
          <o:OLEObject Type="Embed" ProgID="Equation.DSMT4" ShapeID="_x0000_i1047" DrawAspect="Content" ObjectID="_1746011913" r:id="rId48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, the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logarithmic function with base </w:t>
      </w:r>
      <w:r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b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is defined by </w:t>
      </w:r>
      <w:r w:rsidR="00FD2BB8" w:rsidRPr="00266A57">
        <w:rPr>
          <w:rFonts w:asciiTheme="minorHAnsi" w:hAnsiTheme="minorHAnsi" w:cstheme="minorHAnsi"/>
          <w:color w:val="auto"/>
          <w:position w:val="-12"/>
          <w:sz w:val="24"/>
          <w:szCs w:val="24"/>
        </w:rPr>
        <w:object w:dxaOrig="1020" w:dyaOrig="360" w14:anchorId="3B2B47EB">
          <v:shape id="_x0000_i1048" type="#_x0000_t75" alt="y equals log subscript b x" style="width:51pt;height:18pt" o:ole="">
            <v:imagedata r:id="rId49" o:title=""/>
          </v:shape>
          <o:OLEObject Type="Embed" ProgID="Equation.DSMT4" ShapeID="_x0000_i1048" DrawAspect="Content" ObjectID="_1746011914" r:id="rId50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 if and only if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80" w:dyaOrig="340" w14:anchorId="0672C429">
          <v:shape id="_x0000_i1049" type="#_x0000_t75" alt="x equals b to the power y" style="width:33.75pt;height:17.25pt" o:ole="">
            <v:imagedata r:id="rId45" o:title=""/>
          </v:shape>
          <o:OLEObject Type="Embed" ProgID="Equation.DSMT4" ShapeID="_x0000_i1049" DrawAspect="Content" ObjectID="_1746011915" r:id="rId51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>.</w:t>
      </w:r>
    </w:p>
    <w:p w14:paraId="68A5474A" w14:textId="77777777" w:rsidR="00030552" w:rsidRPr="00266A57" w:rsidRDefault="00030552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27ACD593" w14:textId="77777777" w:rsidR="00F06779" w:rsidRPr="00266A57" w:rsidRDefault="00030552" w:rsidP="00EC7ADC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Step 3.  </w:t>
      </w:r>
      <w:r w:rsidR="00E235C6" w:rsidRPr="00266A57">
        <w:rPr>
          <w:rFonts w:asciiTheme="minorHAnsi" w:hAnsiTheme="minorHAnsi" w:cstheme="minorHAnsi"/>
          <w:b/>
          <w:color w:val="auto"/>
          <w:sz w:val="24"/>
          <w:szCs w:val="24"/>
        </w:rPr>
        <w:tab/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Solve for </w:t>
      </w:r>
      <w:r w:rsidRPr="00266A57">
        <w:rPr>
          <w:rFonts w:asciiTheme="minorHAnsi" w:hAnsiTheme="minorHAnsi" w:cstheme="minorHAnsi"/>
          <w:b/>
          <w:i/>
          <w:color w:val="auto"/>
          <w:sz w:val="24"/>
          <w:szCs w:val="24"/>
        </w:rPr>
        <w:t>y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:</w:t>
      </w:r>
      <w:r w:rsidR="005C31D6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80" w:dyaOrig="340" w14:anchorId="7BDC1ECD">
          <v:shape id="_x0000_i1050" type="#_x0000_t75" alt="x equals b to the power y" style="width:33.75pt;height:17.25pt" o:ole="">
            <v:imagedata r:id="rId45" o:title=""/>
          </v:shape>
          <o:OLEObject Type="Embed" ProgID="Equation.DSMT4" ShapeID="_x0000_i1050" DrawAspect="Content" ObjectID="_1746011916" r:id="rId52"/>
        </w:objec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can be written as </w:t>
      </w:r>
      <w:r w:rsidR="00FD2BB8" w:rsidRPr="00266A57">
        <w:rPr>
          <w:rFonts w:asciiTheme="minorHAnsi" w:hAnsiTheme="minorHAnsi" w:cstheme="minorHAnsi"/>
          <w:color w:val="auto"/>
          <w:position w:val="-12"/>
          <w:sz w:val="24"/>
          <w:szCs w:val="24"/>
        </w:rPr>
        <w:object w:dxaOrig="1020" w:dyaOrig="360" w14:anchorId="46968A5F">
          <v:shape id="_x0000_i1051" type="#_x0000_t75" alt="y equals log subscript b x" style="width:51pt;height:18pt" o:ole="">
            <v:imagedata r:id="rId49" o:title=""/>
          </v:shape>
          <o:OLEObject Type="Embed" ProgID="Equation.DSMT4" ShapeID="_x0000_i1051" DrawAspect="Content" ObjectID="_1746011917" r:id="rId53"/>
        </w:object>
      </w:r>
    </w:p>
    <w:p w14:paraId="2C8A2D43" w14:textId="77777777" w:rsidR="00030552" w:rsidRPr="00266A57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  <w:b/>
        </w:rPr>
        <w:t xml:space="preserve">Step 4.  </w:t>
      </w:r>
      <w:r w:rsidR="00E235C6" w:rsidRPr="00266A57">
        <w:rPr>
          <w:rFonts w:asciiTheme="minorHAnsi" w:hAnsiTheme="minorHAnsi" w:cstheme="minorHAnsi"/>
          <w:b/>
        </w:rPr>
        <w:tab/>
      </w:r>
      <w:r w:rsidRPr="00266A57">
        <w:rPr>
          <w:rFonts w:asciiTheme="minorHAnsi" w:hAnsiTheme="minorHAnsi" w:cstheme="minorHAnsi"/>
          <w:b/>
        </w:rPr>
        <w:t xml:space="preserve">Change </w:t>
      </w:r>
      <w:r w:rsidRPr="00266A57">
        <w:rPr>
          <w:rFonts w:asciiTheme="minorHAnsi" w:hAnsiTheme="minorHAnsi" w:cstheme="minorHAnsi"/>
          <w:b/>
          <w:i/>
        </w:rPr>
        <w:t>y</w:t>
      </w:r>
      <w:r w:rsidRPr="00266A57">
        <w:rPr>
          <w:rFonts w:asciiTheme="minorHAnsi" w:hAnsiTheme="minorHAnsi" w:cstheme="minorHAnsi"/>
          <w:b/>
        </w:rPr>
        <w:t xml:space="preserve"> to </w:t>
      </w:r>
      <w:r w:rsidR="00FD2BB8" w:rsidRPr="00266A57">
        <w:rPr>
          <w:rFonts w:asciiTheme="minorHAnsi" w:hAnsiTheme="minorHAnsi" w:cstheme="minorHAnsi"/>
          <w:b/>
          <w:position w:val="-10"/>
        </w:rPr>
        <w:object w:dxaOrig="760" w:dyaOrig="380" w14:anchorId="18472792">
          <v:shape id="_x0000_i1052" type="#_x0000_t75" alt="f superscript negative 1 left parenthesis x right parenthesis" style="width:38.25pt;height:18.75pt" o:ole="">
            <v:imagedata r:id="rId54" o:title=""/>
          </v:shape>
          <o:OLEObject Type="Embed" ProgID="Equation.DSMT4" ShapeID="_x0000_i1052" DrawAspect="Content" ObjectID="_1746011918" r:id="rId55"/>
        </w:object>
      </w:r>
      <w:r w:rsidRPr="00266A57">
        <w:rPr>
          <w:rFonts w:asciiTheme="minorHAnsi" w:hAnsiTheme="minorHAnsi" w:cstheme="minorHAnsi"/>
          <w:b/>
        </w:rPr>
        <w:t>:</w:t>
      </w:r>
      <w:r w:rsidR="005C31D6">
        <w:rPr>
          <w:rFonts w:asciiTheme="minorHAnsi" w:hAnsiTheme="minorHAnsi" w:cstheme="minorHAnsi"/>
          <w:b/>
        </w:rPr>
        <w:tab/>
      </w:r>
      <w:r w:rsidR="00FD2BB8" w:rsidRPr="00266A57">
        <w:rPr>
          <w:rFonts w:asciiTheme="minorHAnsi" w:hAnsiTheme="minorHAnsi" w:cstheme="minorHAnsi"/>
          <w:position w:val="-12"/>
        </w:rPr>
        <w:object w:dxaOrig="1540" w:dyaOrig="400" w14:anchorId="7CC5C355">
          <v:shape id="_x0000_i1053" type="#_x0000_t75" alt="f superscript negative 1 left parenthesis x right parenthesis equals log subscript b x" style="width:77.25pt;height:20.25pt" o:ole="">
            <v:imagedata r:id="rId56" o:title=""/>
          </v:shape>
          <o:OLEObject Type="Embed" ProgID="Equation.DSMT4" ShapeID="_x0000_i1053" DrawAspect="Content" ObjectID="_1746011919" r:id="rId57"/>
        </w:object>
      </w:r>
    </w:p>
    <w:p w14:paraId="4BF73A68" w14:textId="77777777" w:rsidR="00527E29" w:rsidRDefault="00527E29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6688842A" w14:textId="77777777" w:rsidR="00030552" w:rsidRPr="00266A57" w:rsidRDefault="00030552" w:rsidP="00527E29">
      <w:pPr>
        <w:spacing w:after="2520"/>
        <w:rPr>
          <w:rFonts w:asciiTheme="minorHAnsi" w:hAnsiTheme="minorHAnsi" w:cstheme="minorHAnsi"/>
          <w:b/>
        </w:rPr>
      </w:pPr>
    </w:p>
    <w:p w14:paraId="1E433E0A" w14:textId="77777777" w:rsidR="00030552" w:rsidRPr="00266A57" w:rsidRDefault="00EB423A" w:rsidP="00AF3834">
      <w:pPr>
        <w:pStyle w:val="Heading1"/>
      </w:pPr>
      <w:r w:rsidRPr="00266A57">
        <w:t xml:space="preserve">Objective 2:  </w:t>
      </w:r>
      <w:r w:rsidR="00985665" w:rsidRPr="00266A57">
        <w:t>Evaluating Logarithmic E</w:t>
      </w:r>
      <w:r w:rsidR="00030552" w:rsidRPr="00266A57">
        <w:t>xpressions</w:t>
      </w:r>
    </w:p>
    <w:p w14:paraId="14AFC600" w14:textId="77777777" w:rsidR="002F31A8" w:rsidRPr="00266A57" w:rsidRDefault="002F31A8" w:rsidP="00EC7ADC">
      <w:pPr>
        <w:rPr>
          <w:rFonts w:asciiTheme="minorHAnsi" w:hAnsiTheme="minorHAnsi" w:cstheme="minorHAnsi"/>
          <w:b/>
        </w:rPr>
      </w:pPr>
    </w:p>
    <w:p w14:paraId="364BA29A" w14:textId="77777777" w:rsidR="005C31D6" w:rsidRPr="00527E29" w:rsidRDefault="005A373F" w:rsidP="00527E29">
      <w:pPr>
        <w:spacing w:after="2520"/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>T</w:t>
      </w:r>
      <w:r w:rsidR="00030552" w:rsidRPr="00266A57">
        <w:rPr>
          <w:rFonts w:asciiTheme="minorHAnsi" w:hAnsiTheme="minorHAnsi" w:cstheme="minorHAnsi"/>
        </w:rPr>
        <w:t xml:space="preserve">he expression </w:t>
      </w:r>
      <w:r w:rsidR="00FD2BB8" w:rsidRPr="00266A57">
        <w:rPr>
          <w:rFonts w:asciiTheme="minorHAnsi" w:hAnsiTheme="minorHAnsi" w:cstheme="minorHAnsi"/>
          <w:position w:val="-12"/>
        </w:rPr>
        <w:object w:dxaOrig="660" w:dyaOrig="360" w14:anchorId="49E39607">
          <v:shape id="_x0000_i1054" type="#_x0000_t75" alt="log subscript b x" style="width:33pt;height:18pt" o:ole="">
            <v:imagedata r:id="rId58" o:title=""/>
          </v:shape>
          <o:OLEObject Type="Embed" ProgID="Equation.DSMT4" ShapeID="_x0000_i1054" DrawAspect="Content" ObjectID="_1746011920" r:id="rId59"/>
        </w:object>
      </w:r>
      <w:r w:rsidR="00985665" w:rsidRPr="00266A57">
        <w:rPr>
          <w:rFonts w:asciiTheme="minorHAnsi" w:hAnsiTheme="minorHAnsi" w:cstheme="minorHAnsi"/>
        </w:rPr>
        <w:t xml:space="preserve">is the exponent to </w:t>
      </w:r>
      <w:r w:rsidR="00030552" w:rsidRPr="00266A57">
        <w:rPr>
          <w:rFonts w:asciiTheme="minorHAnsi" w:hAnsiTheme="minorHAnsi" w:cstheme="minorHAnsi"/>
        </w:rPr>
        <w:t xml:space="preserve">which </w:t>
      </w:r>
      <w:r w:rsidR="00030552" w:rsidRPr="00266A57">
        <w:rPr>
          <w:rFonts w:asciiTheme="minorHAnsi" w:hAnsiTheme="minorHAnsi" w:cstheme="minorHAnsi"/>
          <w:i/>
        </w:rPr>
        <w:t>b</w:t>
      </w:r>
      <w:r w:rsidR="00030552" w:rsidRPr="00266A57">
        <w:rPr>
          <w:rFonts w:asciiTheme="minorHAnsi" w:hAnsiTheme="minorHAnsi" w:cstheme="minorHAnsi"/>
        </w:rPr>
        <w:t xml:space="preserve"> must be raised to </w:t>
      </w:r>
      <w:proofErr w:type="gramStart"/>
      <w:r w:rsidR="00030552" w:rsidRPr="00266A57">
        <w:rPr>
          <w:rFonts w:asciiTheme="minorHAnsi" w:hAnsiTheme="minorHAnsi" w:cstheme="minorHAnsi"/>
        </w:rPr>
        <w:t>in order to</w:t>
      </w:r>
      <w:proofErr w:type="gramEnd"/>
      <w:r w:rsidR="00030552" w:rsidRPr="00266A57">
        <w:rPr>
          <w:rFonts w:asciiTheme="minorHAnsi" w:hAnsiTheme="minorHAnsi" w:cstheme="minorHAnsi"/>
        </w:rPr>
        <w:t xml:space="preserve"> get </w:t>
      </w:r>
      <w:r w:rsidR="00030552" w:rsidRPr="00266A57">
        <w:rPr>
          <w:rFonts w:asciiTheme="minorHAnsi" w:hAnsiTheme="minorHAnsi" w:cstheme="minorHAnsi"/>
          <w:i/>
        </w:rPr>
        <w:t>x.</w:t>
      </w:r>
    </w:p>
    <w:p w14:paraId="0EA9B50E" w14:textId="77777777" w:rsidR="008D5C32" w:rsidRPr="00266A57" w:rsidRDefault="005C31D6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 xml:space="preserve"> </w:t>
      </w:r>
    </w:p>
    <w:p w14:paraId="1F939C06" w14:textId="77777777" w:rsidR="00030552" w:rsidRPr="00266A57" w:rsidRDefault="00EB423A" w:rsidP="00AF3834">
      <w:pPr>
        <w:pStyle w:val="Heading1"/>
      </w:pPr>
      <w:r w:rsidRPr="00266A57">
        <w:t xml:space="preserve">Objective 3:  </w:t>
      </w:r>
      <w:r w:rsidR="006A1213" w:rsidRPr="00266A57">
        <w:t>Understanding the Properties of L</w:t>
      </w:r>
      <w:r w:rsidR="00030552" w:rsidRPr="00266A57">
        <w:t>ogarithms</w:t>
      </w:r>
    </w:p>
    <w:p w14:paraId="7CD56605" w14:textId="77777777" w:rsidR="00030552" w:rsidRPr="00266A57" w:rsidRDefault="00030552" w:rsidP="00EC7ADC">
      <w:pPr>
        <w:rPr>
          <w:rFonts w:asciiTheme="minorHAnsi" w:hAnsiTheme="minorHAnsi" w:cstheme="minorHAnsi"/>
        </w:rPr>
      </w:pPr>
    </w:p>
    <w:p w14:paraId="21B7D7D6" w14:textId="77777777" w:rsidR="00030552" w:rsidRPr="00266A57" w:rsidRDefault="00C407AC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 xml:space="preserve">General </w:t>
      </w:r>
      <w:r w:rsidR="00030552" w:rsidRPr="00266A57">
        <w:rPr>
          <w:rFonts w:asciiTheme="minorHAnsi" w:hAnsiTheme="minorHAnsi" w:cstheme="minorHAnsi"/>
          <w:b/>
        </w:rPr>
        <w:t>Properties of Logarithms</w:t>
      </w:r>
    </w:p>
    <w:p w14:paraId="24DFF6B3" w14:textId="77777777" w:rsidR="00030552" w:rsidRPr="00266A57" w:rsidRDefault="00AD5F80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For </w:t>
      </w:r>
      <w:r w:rsidR="00FD2BB8" w:rsidRPr="00266A57">
        <w:rPr>
          <w:rFonts w:asciiTheme="minorHAnsi" w:hAnsiTheme="minorHAnsi" w:cstheme="minorHAnsi"/>
          <w:position w:val="-10"/>
        </w:rPr>
        <w:object w:dxaOrig="1460" w:dyaOrig="320" w14:anchorId="3AFF7804">
          <v:shape id="_x0000_i1055" type="#_x0000_t75" alt="b greater than 0 and b not equal to 1" style="width:72.75pt;height:15.75pt" o:ole="">
            <v:imagedata r:id="rId60" o:title=""/>
          </v:shape>
          <o:OLEObject Type="Embed" ProgID="Equation.DSMT4" ShapeID="_x0000_i1055" DrawAspect="Content" ObjectID="_1746011921" r:id="rId61"/>
        </w:object>
      </w:r>
      <w:r w:rsidR="005537A9" w:rsidRPr="00266A57">
        <w:rPr>
          <w:rFonts w:asciiTheme="minorHAnsi" w:hAnsiTheme="minorHAnsi" w:cstheme="minorHAnsi"/>
        </w:rPr>
        <w:t>,</w:t>
      </w:r>
    </w:p>
    <w:p w14:paraId="3F07EF38" w14:textId="77777777" w:rsidR="00030552" w:rsidRPr="00266A57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(1)  </w:t>
      </w:r>
      <w:r w:rsidR="00FD2BB8" w:rsidRPr="00266A57">
        <w:rPr>
          <w:rFonts w:asciiTheme="minorHAnsi" w:hAnsiTheme="minorHAnsi" w:cstheme="minorHAnsi"/>
          <w:position w:val="-12"/>
        </w:rPr>
        <w:object w:dxaOrig="960" w:dyaOrig="360" w14:anchorId="75ABF363">
          <v:shape id="_x0000_i1056" type="#_x0000_t75" alt="log subscript b b equals 1" style="width:48pt;height:18pt" o:ole="">
            <v:imagedata r:id="rId62" o:title=""/>
          </v:shape>
          <o:OLEObject Type="Embed" ProgID="Equation.DSMT4" ShapeID="_x0000_i1056" DrawAspect="Content" ObjectID="_1746011922" r:id="rId63"/>
        </w:object>
      </w:r>
      <w:r w:rsidR="00E90978" w:rsidRPr="00266A57">
        <w:rPr>
          <w:rFonts w:asciiTheme="minorHAnsi" w:hAnsiTheme="minorHAnsi" w:cstheme="minorHAnsi"/>
        </w:rPr>
        <w:t xml:space="preserve">  and</w:t>
      </w:r>
    </w:p>
    <w:p w14:paraId="2E71080B" w14:textId="77777777" w:rsidR="00030552" w:rsidRDefault="00030552" w:rsidP="005C31D6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(2) </w:t>
      </w:r>
      <w:r w:rsidR="00FD2BB8" w:rsidRPr="00266A57">
        <w:rPr>
          <w:rFonts w:asciiTheme="minorHAnsi" w:hAnsiTheme="minorHAnsi" w:cstheme="minorHAnsi"/>
          <w:position w:val="-12"/>
        </w:rPr>
        <w:object w:dxaOrig="960" w:dyaOrig="360" w14:anchorId="60A5172C">
          <v:shape id="_x0000_i1057" type="#_x0000_t75" alt="log subscript b 1 equals 0" style="width:48pt;height:18pt" o:ole="">
            <v:imagedata r:id="rId64" o:title=""/>
          </v:shape>
          <o:OLEObject Type="Embed" ProgID="Equation.DSMT4" ShapeID="_x0000_i1057" DrawAspect="Content" ObjectID="_1746011923" r:id="rId65"/>
        </w:object>
      </w:r>
      <w:r w:rsidR="00E90978" w:rsidRPr="00266A57">
        <w:rPr>
          <w:rFonts w:asciiTheme="minorHAnsi" w:hAnsiTheme="minorHAnsi" w:cstheme="minorHAnsi"/>
        </w:rPr>
        <w:t>.</w:t>
      </w:r>
    </w:p>
    <w:p w14:paraId="414E5986" w14:textId="77777777" w:rsidR="005C31D6" w:rsidRPr="00266A57" w:rsidRDefault="005C31D6" w:rsidP="005C31D6">
      <w:pPr>
        <w:rPr>
          <w:rFonts w:asciiTheme="minorHAnsi" w:hAnsiTheme="minorHAnsi" w:cstheme="minorHAnsi"/>
          <w:b/>
        </w:rPr>
      </w:pPr>
    </w:p>
    <w:p w14:paraId="75CD471D" w14:textId="77777777" w:rsidR="00030552" w:rsidRPr="00266A57" w:rsidRDefault="00030552" w:rsidP="00EC7ADC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>Cancellation Properties of Exponentials and Logarithms</w:t>
      </w:r>
    </w:p>
    <w:p w14:paraId="5F2E10C7" w14:textId="77777777" w:rsidR="00030552" w:rsidRPr="00266A57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For </w:t>
      </w:r>
      <w:r w:rsidR="00FD2BB8" w:rsidRPr="00266A57">
        <w:rPr>
          <w:rFonts w:asciiTheme="minorHAnsi" w:hAnsiTheme="minorHAnsi" w:cstheme="minorHAnsi"/>
          <w:position w:val="-10"/>
        </w:rPr>
        <w:object w:dxaOrig="1460" w:dyaOrig="320" w14:anchorId="3876D6B7">
          <v:shape id="_x0000_i1058" type="#_x0000_t75" alt="b greater than 0 and b not equal to 1" style="width:72.75pt;height:15.75pt" o:ole="">
            <v:imagedata r:id="rId60" o:title=""/>
          </v:shape>
          <o:OLEObject Type="Embed" ProgID="Equation.DSMT4" ShapeID="_x0000_i1058" DrawAspect="Content" ObjectID="_1746011924" r:id="rId66"/>
        </w:object>
      </w:r>
      <w:r w:rsidRPr="00266A57">
        <w:rPr>
          <w:rFonts w:asciiTheme="minorHAnsi" w:hAnsiTheme="minorHAnsi" w:cstheme="minorHAnsi"/>
        </w:rPr>
        <w:t>,</w:t>
      </w:r>
    </w:p>
    <w:p w14:paraId="05469C35" w14:textId="77777777" w:rsidR="00030552" w:rsidRPr="00266A57" w:rsidRDefault="00030552" w:rsidP="00EC7ADC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 (1)</w:t>
      </w:r>
      <w:r w:rsidR="00E90978" w:rsidRPr="00266A57">
        <w:rPr>
          <w:rFonts w:asciiTheme="minorHAnsi" w:hAnsiTheme="minorHAnsi" w:cstheme="minorHAnsi"/>
        </w:rPr>
        <w:t xml:space="preserve">  </w:t>
      </w:r>
      <w:r w:rsidR="00FD2BB8" w:rsidRPr="00266A57">
        <w:rPr>
          <w:rFonts w:asciiTheme="minorHAnsi" w:hAnsiTheme="minorHAnsi" w:cstheme="minorHAnsi"/>
          <w:position w:val="-6"/>
        </w:rPr>
        <w:object w:dxaOrig="1040" w:dyaOrig="380" w14:anchorId="4217FB41">
          <v:shape id="_x0000_i1059" type="#_x0000_t75" alt="b to the power log subscript b x end exponent equals x" style="width:51.75pt;height:18.75pt" o:ole="">
            <v:imagedata r:id="rId67" o:title=""/>
          </v:shape>
          <o:OLEObject Type="Embed" ProgID="Equation.DSMT4" ShapeID="_x0000_i1059" DrawAspect="Content" ObjectID="_1746011925" r:id="rId68"/>
        </w:object>
      </w:r>
      <w:r w:rsidRPr="00266A57">
        <w:rPr>
          <w:rFonts w:asciiTheme="minorHAnsi" w:hAnsiTheme="minorHAnsi" w:cstheme="minorHAnsi"/>
        </w:rPr>
        <w:t xml:space="preserve"> and </w:t>
      </w:r>
    </w:p>
    <w:p w14:paraId="00E33EAD" w14:textId="77777777" w:rsidR="00030552" w:rsidRPr="00266A57" w:rsidRDefault="00030552" w:rsidP="00527E29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 (2) </w:t>
      </w:r>
      <w:r w:rsidR="00FD2BB8" w:rsidRPr="00266A57">
        <w:rPr>
          <w:rFonts w:asciiTheme="minorHAnsi" w:hAnsiTheme="minorHAnsi" w:cstheme="minorHAnsi"/>
          <w:position w:val="-12"/>
        </w:rPr>
        <w:object w:dxaOrig="1140" w:dyaOrig="400" w14:anchorId="2D0EBF1C">
          <v:shape id="_x0000_i1060" type="#_x0000_t75" alt="log subscript b b to the power x equals x" style="width:57pt;height:20.25pt" o:ole="">
            <v:imagedata r:id="rId69" o:title=""/>
          </v:shape>
          <o:OLEObject Type="Embed" ProgID="Equation.DSMT4" ShapeID="_x0000_i1060" DrawAspect="Content" ObjectID="_1746011926" r:id="rId70"/>
        </w:object>
      </w:r>
      <w:r w:rsidR="00E90978" w:rsidRPr="00266A57">
        <w:rPr>
          <w:rFonts w:asciiTheme="minorHAnsi" w:hAnsiTheme="minorHAnsi" w:cstheme="minorHAnsi"/>
        </w:rPr>
        <w:t>.</w:t>
      </w:r>
    </w:p>
    <w:p w14:paraId="28E826C6" w14:textId="77777777" w:rsidR="00527E29" w:rsidRDefault="00527E29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6D244F0C" w14:textId="77777777" w:rsidR="00030552" w:rsidRPr="00266A57" w:rsidRDefault="00EB423A" w:rsidP="00AF3834">
      <w:pPr>
        <w:pStyle w:val="Heading1"/>
      </w:pPr>
      <w:r w:rsidRPr="00266A57">
        <w:lastRenderedPageBreak/>
        <w:t xml:space="preserve">Objective 4:  </w:t>
      </w:r>
      <w:r w:rsidR="007E0335" w:rsidRPr="00266A57">
        <w:t>Using the Common and Natural L</w:t>
      </w:r>
      <w:r w:rsidR="00030552" w:rsidRPr="00266A57">
        <w:t>ogarithms</w:t>
      </w:r>
    </w:p>
    <w:p w14:paraId="24F971E4" w14:textId="77777777" w:rsidR="008D6205" w:rsidRPr="00266A57" w:rsidRDefault="008D6205" w:rsidP="008D6205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1092F0B4" w14:textId="77777777" w:rsidR="008D6205" w:rsidRPr="00AD5375" w:rsidRDefault="00AD5375" w:rsidP="008D6205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Definition</w:t>
      </w:r>
      <w:r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660" w:dyaOrig="320" w14:anchorId="29C66E7D">
          <v:shape id="_x0000_i1061" type="#_x0000_t75" alt="x greater than 0" style="width:33pt;height:15.75pt" o:ole="">
            <v:imagedata r:id="rId71" o:title=""/>
          </v:shape>
          <o:OLEObject Type="Embed" ProgID="Equation.DSMT4" ShapeID="_x0000_i1061" DrawAspect="Content" ObjectID="_1746011927" r:id="rId72"/>
        </w:objec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 w:rsidR="008D6205"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common logarithmic function </w: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is defined by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920" w:dyaOrig="320" w14:anchorId="3C8978AB">
          <v:shape id="_x0000_i1062" type="#_x0000_t75" alt="y equals log x" style="width:45.75pt;height:15.75pt" o:ole="">
            <v:imagedata r:id="rId73" o:title=""/>
          </v:shape>
          <o:OLEObject Type="Embed" ProgID="Equation.DSMT4" ShapeID="_x0000_i1062" DrawAspect="Content" ObjectID="_1746011928" r:id="rId74"/>
        </w:object>
      </w:r>
      <w:r w:rsidR="008D6205"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 if and only if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780" w:dyaOrig="340" w14:anchorId="00E70800">
          <v:shape id="_x0000_i1063" type="#_x0000_t75" alt="x equals 10 to the power y" style="width:39pt;height:17.25pt" o:ole="">
            <v:imagedata r:id="rId75" o:title=""/>
          </v:shape>
          <o:OLEObject Type="Embed" ProgID="Equation.DSMT4" ShapeID="_x0000_i1063" DrawAspect="Content" ObjectID="_1746011929" r:id="rId76"/>
        </w:object>
      </w:r>
      <w:r w:rsidR="008D6205" w:rsidRPr="00266A57">
        <w:rPr>
          <w:rFonts w:asciiTheme="minorHAnsi" w:hAnsiTheme="minorHAnsi" w:cstheme="minorHAnsi"/>
          <w:b/>
          <w:color w:val="auto"/>
          <w:sz w:val="24"/>
          <w:szCs w:val="24"/>
        </w:rPr>
        <w:t>.</w:t>
      </w:r>
    </w:p>
    <w:p w14:paraId="7028D7B2" w14:textId="77777777" w:rsidR="008D6205" w:rsidRPr="00266A57" w:rsidRDefault="008D6205" w:rsidP="008D6205">
      <w:pPr>
        <w:pStyle w:val="NormalText"/>
        <w:rPr>
          <w:rFonts w:asciiTheme="minorHAnsi" w:hAnsiTheme="minorHAnsi" w:cstheme="minorHAnsi"/>
          <w:color w:val="auto"/>
          <w:sz w:val="24"/>
          <w:szCs w:val="24"/>
        </w:rPr>
      </w:pPr>
    </w:p>
    <w:p w14:paraId="69E7AB3E" w14:textId="77777777" w:rsidR="0066631F" w:rsidRDefault="008D6205" w:rsidP="005C31D6">
      <w:pPr>
        <w:pStyle w:val="NormalText"/>
        <w:rPr>
          <w:rFonts w:asciiTheme="minorHAnsi" w:hAnsiTheme="minorHAnsi" w:cstheme="minorHAnsi"/>
          <w:b/>
          <w:color w:val="auto"/>
          <w:sz w:val="24"/>
          <w:szCs w:val="24"/>
        </w:rPr>
      </w:pPr>
      <w:r w:rsidRPr="00AD5375">
        <w:rPr>
          <w:rFonts w:asciiTheme="minorHAnsi" w:hAnsiTheme="minorHAnsi" w:cstheme="minorHAnsi"/>
          <w:b/>
          <w:i/>
          <w:color w:val="auto"/>
          <w:sz w:val="24"/>
          <w:szCs w:val="24"/>
        </w:rPr>
        <w:t>Definition</w:t>
      </w:r>
      <w:r w:rsidR="00AD5375">
        <w:rPr>
          <w:rFonts w:asciiTheme="minorHAnsi" w:hAnsiTheme="minorHAnsi" w:cstheme="minorHAnsi"/>
          <w:b/>
          <w:color w:val="auto"/>
          <w:sz w:val="24"/>
          <w:szCs w:val="24"/>
        </w:rPr>
        <w:t xml:space="preserve">: 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For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660" w:dyaOrig="320" w14:anchorId="3A2A8D3D">
          <v:shape id="_x0000_i1064" type="#_x0000_t75" alt="x greater than 0" style="width:33pt;height:15.75pt" o:ole="">
            <v:imagedata r:id="rId71" o:title=""/>
          </v:shape>
          <o:OLEObject Type="Embed" ProgID="Equation.DSMT4" ShapeID="_x0000_i1064" DrawAspect="Content" ObjectID="_1746011930" r:id="rId77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the </w: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 xml:space="preserve">natural logarithmic function </w: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is defined by </w:t>
      </w:r>
      <w:r w:rsidR="00FD2BB8" w:rsidRPr="00266A57">
        <w:rPr>
          <w:rFonts w:asciiTheme="minorHAnsi" w:hAnsiTheme="minorHAnsi" w:cstheme="minorHAnsi"/>
          <w:color w:val="auto"/>
          <w:position w:val="-10"/>
          <w:sz w:val="24"/>
          <w:szCs w:val="24"/>
        </w:rPr>
        <w:object w:dxaOrig="800" w:dyaOrig="320" w14:anchorId="0D794192">
          <v:shape id="_x0000_i1065" type="#_x0000_t75" alt="y equals l n x" style="width:39.75pt;height:15.75pt" o:ole="">
            <v:imagedata r:id="rId78" o:title=""/>
          </v:shape>
          <o:OLEObject Type="Embed" ProgID="Equation.DSMT4" ShapeID="_x0000_i1065" DrawAspect="Content" ObjectID="_1746011931" r:id="rId79"/>
        </w:object>
      </w:r>
      <w:r w:rsidRPr="00266A57">
        <w:rPr>
          <w:rFonts w:asciiTheme="minorHAnsi" w:hAnsiTheme="minorHAnsi" w:cstheme="minorHAnsi"/>
          <w:color w:val="auto"/>
          <w:sz w:val="24"/>
          <w:szCs w:val="24"/>
        </w:rPr>
        <w:t xml:space="preserve"> if and only if </w:t>
      </w:r>
      <w:r w:rsidR="00FD2BB8" w:rsidRPr="00266A57">
        <w:rPr>
          <w:rFonts w:asciiTheme="minorHAnsi" w:hAnsiTheme="minorHAnsi" w:cstheme="minorHAnsi"/>
          <w:b/>
          <w:color w:val="auto"/>
          <w:position w:val="-6"/>
          <w:sz w:val="24"/>
          <w:szCs w:val="24"/>
        </w:rPr>
        <w:object w:dxaOrig="660" w:dyaOrig="340" w14:anchorId="7FD525E6">
          <v:shape id="_x0000_i1066" type="#_x0000_t75" alt="x equals e to the power y" style="width:33pt;height:17.25pt" o:ole="">
            <v:imagedata r:id="rId80" o:title=""/>
          </v:shape>
          <o:OLEObject Type="Embed" ProgID="Equation.DSMT4" ShapeID="_x0000_i1066" DrawAspect="Content" ObjectID="_1746011932" r:id="rId81"/>
        </w:object>
      </w:r>
      <w:r w:rsidRPr="00266A57">
        <w:rPr>
          <w:rFonts w:asciiTheme="minorHAnsi" w:hAnsiTheme="minorHAnsi" w:cstheme="minorHAnsi"/>
          <w:b/>
          <w:color w:val="auto"/>
          <w:sz w:val="24"/>
          <w:szCs w:val="24"/>
        </w:rPr>
        <w:t>.</w:t>
      </w:r>
    </w:p>
    <w:p w14:paraId="77A152CB" w14:textId="77777777" w:rsidR="00527E29" w:rsidRPr="00527E29" w:rsidRDefault="00527E29" w:rsidP="00527E29">
      <w:pPr>
        <w:spacing w:after="2520"/>
      </w:pPr>
    </w:p>
    <w:p w14:paraId="02F23DD2" w14:textId="77777777" w:rsidR="00030552" w:rsidRPr="00266A57" w:rsidRDefault="00EB423A" w:rsidP="00AF3834">
      <w:pPr>
        <w:pStyle w:val="Heading1"/>
      </w:pPr>
      <w:r w:rsidRPr="00266A57">
        <w:t xml:space="preserve">Objective 5:  </w:t>
      </w:r>
      <w:r w:rsidR="008806E2" w:rsidRPr="00266A57">
        <w:t>Understanding the Characteristics</w:t>
      </w:r>
      <w:r w:rsidR="007E0335" w:rsidRPr="00266A57">
        <w:t xml:space="preserve"> of Logarithmic F</w:t>
      </w:r>
      <w:r w:rsidR="00030552" w:rsidRPr="00266A57">
        <w:t>unctions</w:t>
      </w:r>
    </w:p>
    <w:p w14:paraId="223A4F5F" w14:textId="77777777" w:rsidR="00212F97" w:rsidRPr="00266A57" w:rsidRDefault="00212F97" w:rsidP="00212F97">
      <w:pPr>
        <w:rPr>
          <w:rFonts w:asciiTheme="minorHAnsi" w:hAnsiTheme="minorHAnsi" w:cstheme="minorHAnsi"/>
        </w:rPr>
      </w:pPr>
    </w:p>
    <w:p w14:paraId="3203BE31" w14:textId="77777777" w:rsidR="00212F97" w:rsidRPr="00266A57" w:rsidRDefault="00212F97" w:rsidP="00212F97">
      <w:pPr>
        <w:rPr>
          <w:rFonts w:asciiTheme="minorHAnsi" w:hAnsiTheme="minorHAnsi" w:cstheme="minorHAnsi"/>
          <w:b/>
        </w:rPr>
      </w:pPr>
      <w:r w:rsidRPr="00266A57">
        <w:rPr>
          <w:rFonts w:asciiTheme="minorHAnsi" w:hAnsiTheme="minorHAnsi" w:cstheme="minorHAnsi"/>
          <w:b/>
        </w:rPr>
        <w:t>Characteristics of Logarithmic Functions</w:t>
      </w:r>
    </w:p>
    <w:p w14:paraId="54A41DA4" w14:textId="77777777" w:rsidR="00212F97" w:rsidRPr="00266A57" w:rsidRDefault="00212F97" w:rsidP="00212F97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For </w:t>
      </w:r>
      <w:r w:rsidR="00FD2BB8" w:rsidRPr="00266A57">
        <w:rPr>
          <w:rFonts w:asciiTheme="minorHAnsi" w:hAnsiTheme="minorHAnsi" w:cstheme="minorHAnsi"/>
          <w:position w:val="-10"/>
        </w:rPr>
        <w:object w:dxaOrig="1460" w:dyaOrig="320" w14:anchorId="2F1BDAAC">
          <v:shape id="_x0000_i1067" type="#_x0000_t75" alt="b greater than 0 and b not equal to 1" style="width:72.75pt;height:15.75pt" o:ole="">
            <v:imagedata r:id="rId60" o:title=""/>
          </v:shape>
          <o:OLEObject Type="Embed" ProgID="Equation.DSMT4" ShapeID="_x0000_i1067" DrawAspect="Content" ObjectID="_1746011933" r:id="rId82"/>
        </w:object>
      </w:r>
      <w:r w:rsidR="002C08F4">
        <w:rPr>
          <w:rFonts w:asciiTheme="minorHAnsi" w:hAnsiTheme="minorHAnsi" w:cstheme="minorHAnsi"/>
        </w:rPr>
        <w:t>,</w:t>
      </w:r>
      <w:r w:rsidRPr="00266A57">
        <w:rPr>
          <w:rFonts w:asciiTheme="minorHAnsi" w:hAnsiTheme="minorHAnsi" w:cstheme="minorHAnsi"/>
        </w:rPr>
        <w:t xml:space="preserve"> the logarithmic function with base </w:t>
      </w:r>
      <w:r w:rsidRPr="00266A57">
        <w:rPr>
          <w:rFonts w:asciiTheme="minorHAnsi" w:hAnsiTheme="minorHAnsi" w:cstheme="minorHAnsi"/>
          <w:i/>
        </w:rPr>
        <w:t>b</w:t>
      </w:r>
      <w:r w:rsidRPr="00266A57">
        <w:rPr>
          <w:rFonts w:asciiTheme="minorHAnsi" w:hAnsiTheme="minorHAnsi" w:cstheme="minorHAnsi"/>
        </w:rPr>
        <w:t xml:space="preserve"> is defined by  </w:t>
      </w:r>
      <w:r w:rsidR="00FD2BB8" w:rsidRPr="00266A57">
        <w:rPr>
          <w:rFonts w:asciiTheme="minorHAnsi" w:hAnsiTheme="minorHAnsi" w:cstheme="minorHAnsi"/>
          <w:position w:val="-12"/>
        </w:rPr>
        <w:object w:dxaOrig="1020" w:dyaOrig="360" w14:anchorId="5AA0C489">
          <v:shape id="_x0000_i1068" type="#_x0000_t75" alt="y equals log subscript b x" style="width:51pt;height:18pt" o:ole="">
            <v:imagedata r:id="rId49" o:title=""/>
          </v:shape>
          <o:OLEObject Type="Embed" ProgID="Equation.DSMT4" ShapeID="_x0000_i1068" DrawAspect="Content" ObjectID="_1746011934" r:id="rId83"/>
        </w:object>
      </w:r>
      <w:r w:rsidRPr="00266A57">
        <w:rPr>
          <w:rFonts w:asciiTheme="minorHAnsi" w:hAnsiTheme="minorHAnsi" w:cstheme="minorHAnsi"/>
        </w:rPr>
        <w:t>.</w:t>
      </w:r>
    </w:p>
    <w:p w14:paraId="3711ED20" w14:textId="77777777" w:rsidR="00ED0F78" w:rsidRDefault="00212F97" w:rsidP="00ED0F78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 xml:space="preserve">The domain of </w:t>
      </w:r>
      <w:r w:rsidR="00FD2BB8" w:rsidRPr="00266A57">
        <w:rPr>
          <w:rFonts w:asciiTheme="minorHAnsi" w:hAnsiTheme="minorHAnsi" w:cstheme="minorHAnsi"/>
          <w:position w:val="-12"/>
        </w:rPr>
        <w:object w:dxaOrig="1359" w:dyaOrig="360" w14:anchorId="64A0A39E">
          <v:shape id="_x0000_i1069" type="#_x0000_t75" alt="f left parenthesis x right parenthesis equals log subscript b x" style="width:68.25pt;height:18pt" o:ole="">
            <v:imagedata r:id="rId84" o:title=""/>
          </v:shape>
          <o:OLEObject Type="Embed" ProgID="Equation.DSMT4" ShapeID="_x0000_i1069" DrawAspect="Content" ObjectID="_1746011935" r:id="rId85"/>
        </w:object>
      </w:r>
      <w:r w:rsidRPr="00266A57">
        <w:rPr>
          <w:rFonts w:asciiTheme="minorHAnsi" w:hAnsiTheme="minorHAnsi" w:cstheme="minorHAnsi"/>
        </w:rPr>
        <w:t xml:space="preserve">is </w:t>
      </w:r>
      <w:r w:rsidR="00FD2BB8" w:rsidRPr="00266A57">
        <w:rPr>
          <w:rFonts w:asciiTheme="minorHAnsi" w:hAnsiTheme="minorHAnsi" w:cstheme="minorHAnsi"/>
          <w:position w:val="-14"/>
        </w:rPr>
        <w:object w:dxaOrig="639" w:dyaOrig="400" w14:anchorId="01B1DB2A">
          <v:shape id="_x0000_i1070" type="#_x0000_t75" alt="left parenthesis 0 comma infinity right parenthesis" style="width:32.25pt;height:20.25pt" o:ole="">
            <v:imagedata r:id="rId86" o:title=""/>
          </v:shape>
          <o:OLEObject Type="Embed" ProgID="Equation.DSMT4" ShapeID="_x0000_i1070" DrawAspect="Content" ObjectID="_1746011936" r:id="rId87"/>
        </w:object>
      </w:r>
      <w:r w:rsidRPr="00266A57">
        <w:rPr>
          <w:rFonts w:asciiTheme="minorHAnsi" w:hAnsiTheme="minorHAnsi" w:cstheme="minorHAnsi"/>
        </w:rPr>
        <w:t xml:space="preserve"> and the range is </w:t>
      </w:r>
      <w:r w:rsidR="00FD2BB8" w:rsidRPr="00266A57">
        <w:rPr>
          <w:rFonts w:asciiTheme="minorHAnsi" w:hAnsiTheme="minorHAnsi" w:cstheme="minorHAnsi"/>
          <w:position w:val="-14"/>
        </w:rPr>
        <w:object w:dxaOrig="820" w:dyaOrig="400" w14:anchorId="1F3189EA">
          <v:shape id="_x0000_i1071" type="#_x0000_t75" alt="left parenthesis negative infinity comma infinity right parenthesis" style="width:41.25pt;height:20.25pt" o:ole="">
            <v:imagedata r:id="rId88" o:title=""/>
          </v:shape>
          <o:OLEObject Type="Embed" ProgID="Equation.DSMT4" ShapeID="_x0000_i1071" DrawAspect="Content" ObjectID="_1746011937" r:id="rId89"/>
        </w:object>
      </w:r>
      <w:r w:rsidRPr="00266A57">
        <w:rPr>
          <w:rFonts w:asciiTheme="minorHAnsi" w:hAnsiTheme="minorHAnsi" w:cstheme="minorHAnsi"/>
        </w:rPr>
        <w:t xml:space="preserve">.  The graph of </w:t>
      </w:r>
      <w:r w:rsidR="00ED0F78" w:rsidRPr="00266A57">
        <w:rPr>
          <w:rFonts w:asciiTheme="minorHAnsi" w:hAnsiTheme="minorHAnsi" w:cstheme="minorHAnsi"/>
          <w:position w:val="-12"/>
        </w:rPr>
        <w:object w:dxaOrig="1359" w:dyaOrig="360" w14:anchorId="4A849D91">
          <v:shape id="_x0000_i1072" type="#_x0000_t75" alt="f left parenthesis x right parenthesis equals log subscript b x" style="width:68.25pt;height:18pt" o:ole="">
            <v:imagedata r:id="rId84" o:title=""/>
          </v:shape>
          <o:OLEObject Type="Embed" ProgID="Equation.DSMT4" ShapeID="_x0000_i1072" DrawAspect="Content" ObjectID="_1746011938" r:id="rId90"/>
        </w:object>
      </w:r>
      <w:r w:rsidRPr="00266A57">
        <w:rPr>
          <w:rFonts w:asciiTheme="minorHAnsi" w:hAnsiTheme="minorHAnsi" w:cstheme="minorHAnsi"/>
        </w:rPr>
        <w:t>has one of the following two shapes</w:t>
      </w:r>
      <w:r w:rsidR="007A16C8">
        <w:rPr>
          <w:rFonts w:asciiTheme="minorHAnsi" w:hAnsiTheme="minorHAnsi" w:cstheme="minorHAnsi"/>
        </w:rPr>
        <w:t xml:space="preserve"> depending on the value of </w:t>
      </w:r>
      <w:r w:rsidR="007A16C8">
        <w:rPr>
          <w:rFonts w:asciiTheme="minorHAnsi" w:hAnsiTheme="minorHAnsi" w:cstheme="minorHAnsi"/>
          <w:i/>
        </w:rPr>
        <w:t>b</w:t>
      </w:r>
      <w:r w:rsidR="007A16C8">
        <w:rPr>
          <w:rFonts w:asciiTheme="minorHAnsi" w:hAnsiTheme="minorHAnsi" w:cstheme="minorHAnsi"/>
        </w:rPr>
        <w:t>:</w:t>
      </w:r>
    </w:p>
    <w:p w14:paraId="45C2C894" w14:textId="77777777" w:rsidR="00437FCF" w:rsidRDefault="00437FCF" w:rsidP="00437FCF">
      <w:pPr>
        <w:ind w:firstLine="720"/>
        <w:rPr>
          <w:rFonts w:asciiTheme="minorHAnsi" w:hAnsiTheme="minorHAnsi" w:cstheme="minorHAnsi"/>
        </w:rPr>
      </w:pPr>
      <w:r>
        <w:rPr>
          <w:noProof/>
        </w:rPr>
        <w:drawing>
          <wp:inline distT="0" distB="0" distL="0" distR="0" wp14:anchorId="5C9DA010" wp14:editId="26125E3B">
            <wp:extent cx="1802286" cy="1916596"/>
            <wp:effectExtent l="0" t="0" r="7620" b="7620"/>
            <wp:docPr id="3" name="Picture 3" descr="the graph of a logarithmic function with base b greater than 1 is a curve starting near the y-axis in Quadrant IV pointing down and rising through the point (1,0) into Quadrant I pointing to the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81C342.tmp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286" cy="1916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noProof/>
        </w:rPr>
        <w:drawing>
          <wp:inline distT="0" distB="0" distL="0" distR="0" wp14:anchorId="29B5BDCC" wp14:editId="3C3F1613">
            <wp:extent cx="1760373" cy="1832769"/>
            <wp:effectExtent l="0" t="0" r="0" b="0"/>
            <wp:docPr id="4" name="Picture 4" descr="the graph of a logarithmic function with base b between 0 and 1 is a curve starting near the y-axis in Quadrant I pointing up and rfalling through the point (1, 0) into Quadrant IV pointing to the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81C5E35.tmp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373" cy="1832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5BB71" w14:textId="77777777" w:rsidR="00437FCF" w:rsidRDefault="00437FCF" w:rsidP="00170D56">
      <w:pPr>
        <w:rPr>
          <w:rFonts w:asciiTheme="minorHAnsi" w:hAnsiTheme="minorHAnsi" w:cstheme="minorHAnsi"/>
        </w:rPr>
      </w:pPr>
    </w:p>
    <w:p w14:paraId="7744CA8B" w14:textId="77777777" w:rsidR="00170D56" w:rsidRDefault="00170D56" w:rsidP="00170D56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The graph of </w:t>
      </w:r>
      <w:r w:rsidRPr="00266A57">
        <w:rPr>
          <w:rFonts w:asciiTheme="minorHAnsi" w:hAnsiTheme="minorHAnsi" w:cstheme="minorHAnsi"/>
          <w:position w:val="-12"/>
        </w:rPr>
        <w:object w:dxaOrig="1020" w:dyaOrig="360" w14:anchorId="5B3E9E02">
          <v:shape id="_x0000_i1073" type="#_x0000_t75" alt="y equals log subscript b x" style="width:51pt;height:18pt" o:ole="">
            <v:imagedata r:id="rId49" o:title=""/>
          </v:shape>
          <o:OLEObject Type="Embed" ProgID="Equation.DSMT4" ShapeID="_x0000_i1073" DrawAspect="Content" ObjectID="_1746011939" r:id="rId93"/>
        </w:object>
      </w:r>
      <w:r>
        <w:rPr>
          <w:rFonts w:asciiTheme="minorHAnsi" w:hAnsiTheme="minorHAnsi" w:cstheme="minorHAnsi"/>
        </w:rPr>
        <w:t xml:space="preserve">, </w:t>
      </w:r>
      <w:r w:rsidRPr="00266A57">
        <w:rPr>
          <w:rFonts w:asciiTheme="minorHAnsi" w:hAnsiTheme="minorHAnsi" w:cstheme="minorHAnsi"/>
          <w:position w:val="-10"/>
        </w:rPr>
        <w:object w:dxaOrig="1460" w:dyaOrig="320" w14:anchorId="0C409B08">
          <v:shape id="_x0000_i1074" type="#_x0000_t75" alt="b greater than 0 and b not equal to 1" style="width:72.75pt;height:15.75pt" o:ole="">
            <v:imagedata r:id="rId60" o:title=""/>
          </v:shape>
          <o:OLEObject Type="Embed" ProgID="Equation.DSMT4" ShapeID="_x0000_i1074" DrawAspect="Content" ObjectID="_1746011940" r:id="rId94"/>
        </w:object>
      </w:r>
      <w:r>
        <w:rPr>
          <w:rFonts w:asciiTheme="minorHAnsi" w:hAnsiTheme="minorHAnsi" w:cstheme="minorHAnsi"/>
        </w:rPr>
        <w:t>has the following properties:</w:t>
      </w:r>
    </w:p>
    <w:p w14:paraId="251B374D" w14:textId="77777777" w:rsidR="00132B7A" w:rsidRPr="00170D56" w:rsidRDefault="00132B7A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>The graph intersects the x-axis at (1,0).</w:t>
      </w:r>
      <w:r w:rsidRPr="00170D56">
        <w:rPr>
          <w:rFonts w:asciiTheme="minorHAnsi" w:hAnsiTheme="minorHAnsi" w:cstheme="minorHAnsi"/>
        </w:rPr>
        <w:tab/>
      </w:r>
      <w:r w:rsidRPr="00170D56">
        <w:rPr>
          <w:rFonts w:asciiTheme="minorHAnsi" w:hAnsiTheme="minorHAnsi" w:cstheme="minorHAnsi"/>
        </w:rPr>
        <w:tab/>
      </w:r>
    </w:p>
    <w:p w14:paraId="202541BE" w14:textId="0164560F" w:rsidR="00132B7A" w:rsidRPr="00170D56" w:rsidRDefault="00132B7A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>The graph contains the points (</w:t>
      </w:r>
      <w:r w:rsidRPr="00170D56">
        <w:rPr>
          <w:rFonts w:asciiTheme="minorHAnsi" w:hAnsiTheme="minorHAnsi" w:cstheme="minorHAnsi"/>
          <w:i/>
        </w:rPr>
        <w:t>b,</w:t>
      </w:r>
      <w:r w:rsidRPr="00170D56">
        <w:rPr>
          <w:rFonts w:asciiTheme="minorHAnsi" w:hAnsiTheme="minorHAnsi" w:cstheme="minorHAnsi"/>
        </w:rPr>
        <w:t>1) and</w:t>
      </w:r>
      <w:r w:rsidR="00D50458">
        <w:rPr>
          <w:rFonts w:asciiTheme="minorHAnsi" w:hAnsiTheme="minorHAnsi" w:cstheme="minorHAnsi"/>
        </w:rPr>
        <w:t xml:space="preserve"> </w:t>
      </w:r>
      <w:r w:rsidR="006F0A30" w:rsidRPr="00D50458">
        <w:rPr>
          <w:rFonts w:asciiTheme="minorHAnsi" w:hAnsiTheme="minorHAnsi" w:cstheme="minorHAnsi"/>
          <w:position w:val="-28"/>
        </w:rPr>
        <w:object w:dxaOrig="800" w:dyaOrig="680" w14:anchorId="072FCA48">
          <v:shape id="_x0000_i1081" type="#_x0000_t75" alt="Ordered pair with first coordinate fraction 1 over b and second coordinate negative 1." style="width:39.75pt;height:33.75pt" o:ole="">
            <v:imagedata r:id="rId95" o:title=""/>
          </v:shape>
          <o:OLEObject Type="Embed" ProgID="Equation.DSMT4" ShapeID="_x0000_i1081" DrawAspect="Content" ObjectID="_1746011941" r:id="rId96"/>
        </w:object>
      </w:r>
      <w:r w:rsidRPr="00170D56">
        <w:rPr>
          <w:rFonts w:asciiTheme="minorHAnsi" w:hAnsiTheme="minorHAnsi" w:cstheme="minorHAnsi"/>
        </w:rPr>
        <w:t>.</w:t>
      </w:r>
      <w:r w:rsidRPr="00170D56">
        <w:rPr>
          <w:rFonts w:asciiTheme="minorHAnsi" w:hAnsiTheme="minorHAnsi" w:cstheme="minorHAnsi"/>
        </w:rPr>
        <w:tab/>
      </w:r>
    </w:p>
    <w:p w14:paraId="5057D569" w14:textId="77777777" w:rsidR="006E05E9" w:rsidRPr="00170D56" w:rsidRDefault="006E05E9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  <w:color w:val="000000" w:themeColor="text1"/>
        </w:rPr>
        <w:t xml:space="preserve">If </w:t>
      </w:r>
      <w:r w:rsidRPr="000265E9">
        <w:rPr>
          <w:color w:val="000000" w:themeColor="text1"/>
          <w:position w:val="-6"/>
        </w:rPr>
        <w:object w:dxaOrig="499" w:dyaOrig="279" w14:anchorId="25882F64">
          <v:shape id="_x0000_i1075" type="#_x0000_t75" alt="b greater than 1" style="width:24.75pt;height:14.25pt" o:ole="">
            <v:imagedata r:id="rId97" o:title=""/>
          </v:shape>
          <o:OLEObject Type="Embed" ProgID="Equation.DSMT4" ShapeID="_x0000_i1075" DrawAspect="Content" ObjectID="_1746011942" r:id="rId98"/>
        </w:object>
      </w:r>
      <w:r w:rsidRPr="00170D56">
        <w:rPr>
          <w:rFonts w:asciiTheme="minorHAnsi" w:hAnsiTheme="minorHAnsi" w:cstheme="minorHAnsi"/>
          <w:color w:val="000000" w:themeColor="text1"/>
        </w:rPr>
        <w:t xml:space="preserve">, </w:t>
      </w:r>
      <w:r w:rsidRPr="00170D56">
        <w:rPr>
          <w:rFonts w:asciiTheme="minorHAnsi" w:hAnsiTheme="minorHAnsi" w:cstheme="minorHAnsi"/>
        </w:rPr>
        <w:t>t</w:t>
      </w:r>
      <w:r w:rsidR="00132B7A" w:rsidRPr="00170D56">
        <w:rPr>
          <w:rFonts w:asciiTheme="minorHAnsi" w:hAnsiTheme="minorHAnsi" w:cstheme="minorHAnsi"/>
        </w:rPr>
        <w:t xml:space="preserve">he graph is increasing on the interval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,∞</m:t>
            </m:r>
          </m:e>
        </m:d>
      </m:oMath>
      <w:r w:rsidR="00132B7A" w:rsidRPr="00170D56">
        <w:rPr>
          <w:rFonts w:asciiTheme="minorHAnsi" w:hAnsiTheme="minorHAnsi" w:cstheme="minorHAnsi"/>
        </w:rPr>
        <w:t>.</w:t>
      </w:r>
    </w:p>
    <w:p w14:paraId="54A3109C" w14:textId="77777777" w:rsidR="0085629D" w:rsidRPr="00170D56" w:rsidRDefault="006E05E9" w:rsidP="00170D56">
      <w:pPr>
        <w:pStyle w:val="ListParagraph"/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 xml:space="preserve">If </w:t>
      </w:r>
      <w:r w:rsidRPr="000265E9">
        <w:rPr>
          <w:color w:val="000000" w:themeColor="text1"/>
          <w:position w:val="-6"/>
        </w:rPr>
        <w:object w:dxaOrig="859" w:dyaOrig="279" w14:anchorId="748ECC9E">
          <v:shape id="_x0000_i1076" type="#_x0000_t75" alt="b greater than 1" style="width:42.75pt;height:14.25pt" o:ole="">
            <v:imagedata r:id="rId99" o:title=""/>
          </v:shape>
          <o:OLEObject Type="Embed" ProgID="Equation.DSMT4" ShapeID="_x0000_i1076" DrawAspect="Content" ObjectID="_1746011943" r:id="rId100"/>
        </w:object>
      </w:r>
      <w:r w:rsidRPr="00170D56">
        <w:rPr>
          <w:rFonts w:asciiTheme="minorHAnsi" w:hAnsiTheme="minorHAnsi" w:cstheme="minorHAnsi"/>
          <w:color w:val="000000" w:themeColor="text1"/>
        </w:rPr>
        <w:t xml:space="preserve">, </w:t>
      </w:r>
      <w:r w:rsidRPr="00170D56">
        <w:rPr>
          <w:rFonts w:asciiTheme="minorHAnsi" w:hAnsiTheme="minorHAnsi" w:cstheme="minorHAnsi"/>
        </w:rPr>
        <w:t xml:space="preserve">the graph is decreasing on the interval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,∞</m:t>
            </m:r>
          </m:e>
        </m:d>
      </m:oMath>
      <w:r w:rsidR="0085629D" w:rsidRPr="00170D56">
        <w:rPr>
          <w:rFonts w:asciiTheme="minorHAnsi" w:hAnsiTheme="minorHAnsi" w:cstheme="minorHAnsi"/>
        </w:rPr>
        <w:t>.</w:t>
      </w:r>
    </w:p>
    <w:p w14:paraId="0EC106FE" w14:textId="77777777" w:rsidR="005C31D6" w:rsidRPr="00170D56" w:rsidRDefault="0085629D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 xml:space="preserve">The </w:t>
      </w:r>
      <w:r w:rsidRPr="00170D56">
        <w:rPr>
          <w:rFonts w:asciiTheme="minorHAnsi" w:hAnsiTheme="minorHAnsi" w:cstheme="minorHAnsi"/>
          <w:i/>
        </w:rPr>
        <w:t>y</w:t>
      </w:r>
      <w:r w:rsidRPr="00170D56">
        <w:rPr>
          <w:rFonts w:asciiTheme="minorHAnsi" w:hAnsiTheme="minorHAnsi" w:cstheme="minorHAnsi"/>
        </w:rPr>
        <w:t>-axis (</w:t>
      </w:r>
      <w:r w:rsidRPr="00170D56">
        <w:rPr>
          <w:rFonts w:asciiTheme="minorHAnsi" w:hAnsiTheme="minorHAnsi" w:cstheme="minorHAnsi"/>
          <w:i/>
        </w:rPr>
        <w:t>x</w:t>
      </w:r>
      <w:r w:rsidRPr="00170D56">
        <w:rPr>
          <w:rFonts w:asciiTheme="minorHAnsi" w:hAnsiTheme="minorHAnsi" w:cstheme="minorHAnsi"/>
        </w:rPr>
        <w:t xml:space="preserve"> = 0) is a vertical asymptote.</w:t>
      </w:r>
    </w:p>
    <w:p w14:paraId="1E35FB58" w14:textId="77777777" w:rsidR="005C31D6" w:rsidRPr="00170D56" w:rsidRDefault="0085629D" w:rsidP="00170D56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170D56">
        <w:rPr>
          <w:rFonts w:asciiTheme="minorHAnsi" w:hAnsiTheme="minorHAnsi" w:cstheme="minorHAnsi"/>
        </w:rPr>
        <w:t>The function is one-to-one.</w:t>
      </w:r>
    </w:p>
    <w:p w14:paraId="17F813DF" w14:textId="77777777" w:rsidR="00527E29" w:rsidRDefault="005C31D6" w:rsidP="005C31D6">
      <w:pPr>
        <w:rPr>
          <w:rFonts w:asciiTheme="minorHAnsi" w:hAnsiTheme="minorHAnsi" w:cstheme="minorHAnsi"/>
        </w:rPr>
      </w:pPr>
      <w:r w:rsidRPr="005C31D6">
        <w:rPr>
          <w:rFonts w:asciiTheme="minorHAnsi" w:hAnsiTheme="minorHAnsi" w:cstheme="minorHAnsi"/>
        </w:rPr>
        <w:t xml:space="preserve"> </w:t>
      </w:r>
    </w:p>
    <w:p w14:paraId="231F0EA1" w14:textId="77777777" w:rsidR="00527E29" w:rsidRDefault="00527E29" w:rsidP="00527E29">
      <w:r>
        <w:br w:type="page"/>
      </w:r>
    </w:p>
    <w:p w14:paraId="79810E4D" w14:textId="77777777" w:rsidR="00AD5375" w:rsidRPr="005C31D6" w:rsidRDefault="00AD5375" w:rsidP="005C31D6">
      <w:pPr>
        <w:rPr>
          <w:rFonts w:asciiTheme="minorHAnsi" w:hAnsiTheme="minorHAnsi" w:cstheme="minorHAnsi"/>
        </w:rPr>
      </w:pPr>
    </w:p>
    <w:p w14:paraId="670E9BAD" w14:textId="77777777" w:rsidR="006A55C2" w:rsidRPr="00266A57" w:rsidRDefault="00EB423A" w:rsidP="00AF3834">
      <w:pPr>
        <w:pStyle w:val="Heading1"/>
      </w:pPr>
      <w:r w:rsidRPr="00266A57">
        <w:t xml:space="preserve">Objective 6:  </w:t>
      </w:r>
      <w:r w:rsidR="006A55C2" w:rsidRPr="00266A57">
        <w:t>Sketching the Graphs of Logarithmic Functions Using Transformations</w:t>
      </w:r>
    </w:p>
    <w:p w14:paraId="367737DB" w14:textId="77777777" w:rsidR="00D83C09" w:rsidRPr="00266A57" w:rsidRDefault="00D83C09" w:rsidP="00527E29">
      <w:pPr>
        <w:spacing w:after="9000"/>
        <w:rPr>
          <w:rFonts w:asciiTheme="minorHAnsi" w:hAnsiTheme="minorHAnsi" w:cstheme="minorHAnsi"/>
        </w:rPr>
      </w:pPr>
    </w:p>
    <w:p w14:paraId="16A697A4" w14:textId="77777777" w:rsidR="00030552" w:rsidRPr="00266A57" w:rsidRDefault="008104DB" w:rsidP="00AF3834">
      <w:pPr>
        <w:pStyle w:val="Heading1"/>
      </w:pPr>
      <w:r w:rsidRPr="00266A57">
        <w:t xml:space="preserve">Objective </w:t>
      </w:r>
      <w:r w:rsidR="00A602F1" w:rsidRPr="00266A57">
        <w:t>7</w:t>
      </w:r>
      <w:r w:rsidR="00EB423A" w:rsidRPr="00266A57">
        <w:t xml:space="preserve">:  </w:t>
      </w:r>
      <w:r w:rsidRPr="00266A57">
        <w:t>Finding the Domain of Logarithmic F</w:t>
      </w:r>
      <w:r w:rsidR="00030552" w:rsidRPr="00266A57">
        <w:t>unctions</w:t>
      </w:r>
    </w:p>
    <w:p w14:paraId="10142235" w14:textId="77777777" w:rsidR="00030552" w:rsidRPr="00266A57" w:rsidRDefault="00030552" w:rsidP="00EC7ADC">
      <w:pPr>
        <w:rPr>
          <w:rFonts w:asciiTheme="minorHAnsi" w:hAnsiTheme="minorHAnsi" w:cstheme="minorHAnsi"/>
        </w:rPr>
      </w:pPr>
    </w:p>
    <w:p w14:paraId="6F71047F" w14:textId="77777777" w:rsidR="001F6D2D" w:rsidRPr="00266A57" w:rsidRDefault="00A42824" w:rsidP="00EB423A">
      <w:pPr>
        <w:rPr>
          <w:rFonts w:asciiTheme="minorHAnsi" w:hAnsiTheme="minorHAnsi" w:cstheme="minorHAnsi"/>
        </w:rPr>
      </w:pPr>
      <w:r w:rsidRPr="00266A57">
        <w:rPr>
          <w:rFonts w:asciiTheme="minorHAnsi" w:hAnsiTheme="minorHAnsi" w:cstheme="minorHAnsi"/>
        </w:rPr>
        <w:t>I</w:t>
      </w:r>
      <w:r w:rsidR="00030552" w:rsidRPr="00266A57">
        <w:rPr>
          <w:rFonts w:asciiTheme="minorHAnsi" w:hAnsiTheme="minorHAnsi" w:cstheme="minorHAnsi"/>
        </w:rPr>
        <w:t xml:space="preserve">f </w:t>
      </w:r>
      <w:r w:rsidR="00ED0F78" w:rsidRPr="00266A57">
        <w:rPr>
          <w:rFonts w:asciiTheme="minorHAnsi" w:hAnsiTheme="minorHAnsi" w:cstheme="minorHAnsi"/>
          <w:position w:val="-14"/>
        </w:rPr>
        <w:object w:dxaOrig="1820" w:dyaOrig="400" w14:anchorId="254CB991">
          <v:shape id="_x0000_i1077" type="#_x0000_t75" alt="f left parenthesis x right parenthesis equals log subscript b left square bracket g left parenthesis x right parenthesis right square bracket" style="width:90.75pt;height:20.25pt" o:ole="">
            <v:imagedata r:id="rId101" o:title=""/>
          </v:shape>
          <o:OLEObject Type="Embed" ProgID="Equation.DSMT4" ShapeID="_x0000_i1077" DrawAspect="Content" ObjectID="_1746011944" r:id="rId102"/>
        </w:object>
      </w:r>
      <w:r w:rsidRPr="00266A57">
        <w:rPr>
          <w:rFonts w:asciiTheme="minorHAnsi" w:hAnsiTheme="minorHAnsi" w:cstheme="minorHAnsi"/>
        </w:rPr>
        <w:t xml:space="preserve">, </w:t>
      </w:r>
      <w:r w:rsidR="00030552" w:rsidRPr="00266A57">
        <w:rPr>
          <w:rFonts w:asciiTheme="minorHAnsi" w:hAnsiTheme="minorHAnsi" w:cstheme="minorHAnsi"/>
        </w:rPr>
        <w:t xml:space="preserve">then the domain of </w:t>
      </w:r>
      <w:r w:rsidR="00030552" w:rsidRPr="00266A57">
        <w:rPr>
          <w:rFonts w:asciiTheme="minorHAnsi" w:hAnsiTheme="minorHAnsi" w:cstheme="minorHAnsi"/>
          <w:i/>
        </w:rPr>
        <w:t>f</w:t>
      </w:r>
      <w:r w:rsidR="00030552" w:rsidRPr="00266A57">
        <w:rPr>
          <w:rFonts w:asciiTheme="minorHAnsi" w:hAnsiTheme="minorHAnsi" w:cstheme="minorHAnsi"/>
        </w:rPr>
        <w:t xml:space="preserve"> can be found by solving the inequality</w:t>
      </w:r>
      <w:r w:rsidR="00ED0F78" w:rsidRPr="00266A57">
        <w:rPr>
          <w:rFonts w:asciiTheme="minorHAnsi" w:hAnsiTheme="minorHAnsi" w:cstheme="minorHAnsi"/>
          <w:position w:val="-10"/>
        </w:rPr>
        <w:object w:dxaOrig="880" w:dyaOrig="320" w14:anchorId="0B77C65F">
          <v:shape id="_x0000_i1078" type="#_x0000_t75" alt="g left parenthesis x right parenthesis greater than 0" style="width:44.25pt;height:15.75pt" o:ole="">
            <v:imagedata r:id="rId103" o:title=""/>
          </v:shape>
          <o:OLEObject Type="Embed" ProgID="Equation.DSMT4" ShapeID="_x0000_i1078" DrawAspect="Content" ObjectID="_1746011945" r:id="rId104"/>
        </w:object>
      </w:r>
      <w:r w:rsidR="00030552" w:rsidRPr="00266A57">
        <w:rPr>
          <w:rFonts w:asciiTheme="minorHAnsi" w:hAnsiTheme="minorHAnsi" w:cstheme="minorHAnsi"/>
        </w:rPr>
        <w:t>.</w:t>
      </w:r>
    </w:p>
    <w:p w14:paraId="5DC673A5" w14:textId="77777777" w:rsidR="001F6D2D" w:rsidRPr="00266A57" w:rsidRDefault="001F6D2D" w:rsidP="00501F34">
      <w:pPr>
        <w:ind w:left="1080"/>
        <w:rPr>
          <w:rFonts w:asciiTheme="minorHAnsi" w:hAnsiTheme="minorHAnsi" w:cstheme="minorHAnsi"/>
        </w:rPr>
      </w:pPr>
    </w:p>
    <w:sectPr w:rsidR="001F6D2D" w:rsidRPr="00266A57" w:rsidSect="00266A57">
      <w:headerReference w:type="default" r:id="rId105"/>
      <w:pgSz w:w="12240" w:h="15840"/>
      <w:pgMar w:top="1008" w:right="1008" w:bottom="1008" w:left="1440" w:header="720" w:footer="720" w:gutter="0"/>
      <w:pgNumType w:start="32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E06054" w14:textId="77777777" w:rsidR="00A673D0" w:rsidRDefault="00A673D0">
      <w:r>
        <w:separator/>
      </w:r>
    </w:p>
  </w:endnote>
  <w:endnote w:type="continuationSeparator" w:id="0">
    <w:p w14:paraId="22F4CE5C" w14:textId="77777777" w:rsidR="00A673D0" w:rsidRDefault="00A673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00D81B3" w14:textId="77777777" w:rsidR="00A673D0" w:rsidRDefault="00A673D0">
      <w:r>
        <w:separator/>
      </w:r>
    </w:p>
  </w:footnote>
  <w:footnote w:type="continuationSeparator" w:id="0">
    <w:p w14:paraId="71B13062" w14:textId="77777777" w:rsidR="00A673D0" w:rsidRDefault="00A673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E8E2A" w14:textId="77777777"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1" w15:restartNumberingAfterBreak="0">
    <w:nsid w:val="2AA7721F"/>
    <w:multiLevelType w:val="hybridMultilevel"/>
    <w:tmpl w:val="4CB8C63E"/>
    <w:lvl w:ilvl="0" w:tplc="7340E7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446E5B"/>
    <w:multiLevelType w:val="hybridMultilevel"/>
    <w:tmpl w:val="E38887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5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18D6406"/>
    <w:multiLevelType w:val="hybridMultilevel"/>
    <w:tmpl w:val="F718DD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9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38017658">
    <w:abstractNumId w:val="2"/>
  </w:num>
  <w:num w:numId="2" w16cid:durableId="1387684333">
    <w:abstractNumId w:val="9"/>
  </w:num>
  <w:num w:numId="3" w16cid:durableId="565261845">
    <w:abstractNumId w:val="27"/>
  </w:num>
  <w:num w:numId="4" w16cid:durableId="1833063616">
    <w:abstractNumId w:val="16"/>
  </w:num>
  <w:num w:numId="5" w16cid:durableId="2020042220">
    <w:abstractNumId w:val="4"/>
  </w:num>
  <w:num w:numId="6" w16cid:durableId="464471642">
    <w:abstractNumId w:val="26"/>
  </w:num>
  <w:num w:numId="7" w16cid:durableId="1591038130">
    <w:abstractNumId w:val="22"/>
  </w:num>
  <w:num w:numId="8" w16cid:durableId="38357523">
    <w:abstractNumId w:val="28"/>
  </w:num>
  <w:num w:numId="9" w16cid:durableId="508571015">
    <w:abstractNumId w:val="21"/>
  </w:num>
  <w:num w:numId="10" w16cid:durableId="1554543672">
    <w:abstractNumId w:val="14"/>
  </w:num>
  <w:num w:numId="11" w16cid:durableId="1164055548">
    <w:abstractNumId w:val="20"/>
  </w:num>
  <w:num w:numId="12" w16cid:durableId="2120372144">
    <w:abstractNumId w:val="13"/>
  </w:num>
  <w:num w:numId="13" w16cid:durableId="1384912768">
    <w:abstractNumId w:val="18"/>
  </w:num>
  <w:num w:numId="14" w16cid:durableId="883298097">
    <w:abstractNumId w:val="24"/>
  </w:num>
  <w:num w:numId="15" w16cid:durableId="1847013410">
    <w:abstractNumId w:val="1"/>
  </w:num>
  <w:num w:numId="16" w16cid:durableId="430860720">
    <w:abstractNumId w:val="7"/>
  </w:num>
  <w:num w:numId="17" w16cid:durableId="1040320395">
    <w:abstractNumId w:val="8"/>
  </w:num>
  <w:num w:numId="18" w16cid:durableId="1886090802">
    <w:abstractNumId w:val="3"/>
  </w:num>
  <w:num w:numId="19" w16cid:durableId="1445538720">
    <w:abstractNumId w:val="25"/>
  </w:num>
  <w:num w:numId="20" w16cid:durableId="1561868231">
    <w:abstractNumId w:val="0"/>
  </w:num>
  <w:num w:numId="21" w16cid:durableId="781729009">
    <w:abstractNumId w:val="6"/>
  </w:num>
  <w:num w:numId="22" w16cid:durableId="610473355">
    <w:abstractNumId w:val="29"/>
  </w:num>
  <w:num w:numId="23" w16cid:durableId="752699542">
    <w:abstractNumId w:val="15"/>
  </w:num>
  <w:num w:numId="24" w16cid:durableId="1121653492">
    <w:abstractNumId w:val="17"/>
  </w:num>
  <w:num w:numId="25" w16cid:durableId="1908415204">
    <w:abstractNumId w:val="10"/>
  </w:num>
  <w:num w:numId="26" w16cid:durableId="802579670">
    <w:abstractNumId w:val="23"/>
  </w:num>
  <w:num w:numId="27" w16cid:durableId="422847596">
    <w:abstractNumId w:val="5"/>
  </w:num>
  <w:num w:numId="28" w16cid:durableId="1131749800">
    <w:abstractNumId w:val="11"/>
  </w:num>
  <w:num w:numId="29" w16cid:durableId="1751081041">
    <w:abstractNumId w:val="19"/>
  </w:num>
  <w:num w:numId="30" w16cid:durableId="1482379601">
    <w:abstractNumId w:val="12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6C32"/>
    <w:rsid w:val="00013A7A"/>
    <w:rsid w:val="00013C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C49"/>
    <w:rsid w:val="0005024F"/>
    <w:rsid w:val="0005717D"/>
    <w:rsid w:val="000578E4"/>
    <w:rsid w:val="00057D54"/>
    <w:rsid w:val="00057F38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C3110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0DAA"/>
    <w:rsid w:val="001164DC"/>
    <w:rsid w:val="00122517"/>
    <w:rsid w:val="00125D1B"/>
    <w:rsid w:val="00126985"/>
    <w:rsid w:val="00132B7A"/>
    <w:rsid w:val="0013455F"/>
    <w:rsid w:val="00134A26"/>
    <w:rsid w:val="00136888"/>
    <w:rsid w:val="00142998"/>
    <w:rsid w:val="0014329F"/>
    <w:rsid w:val="00143B83"/>
    <w:rsid w:val="00143DBF"/>
    <w:rsid w:val="00147791"/>
    <w:rsid w:val="001643DE"/>
    <w:rsid w:val="00164450"/>
    <w:rsid w:val="00167D93"/>
    <w:rsid w:val="00170C1F"/>
    <w:rsid w:val="00170D56"/>
    <w:rsid w:val="001730B1"/>
    <w:rsid w:val="0017376C"/>
    <w:rsid w:val="001836D0"/>
    <w:rsid w:val="0019010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3EAC"/>
    <w:rsid w:val="001C4073"/>
    <w:rsid w:val="001C5892"/>
    <w:rsid w:val="001D2CC8"/>
    <w:rsid w:val="001D3536"/>
    <w:rsid w:val="001E1462"/>
    <w:rsid w:val="001E4106"/>
    <w:rsid w:val="001F039E"/>
    <w:rsid w:val="001F31DE"/>
    <w:rsid w:val="001F6D2D"/>
    <w:rsid w:val="001F78B0"/>
    <w:rsid w:val="00202618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5842"/>
    <w:rsid w:val="0022004A"/>
    <w:rsid w:val="00222FA4"/>
    <w:rsid w:val="00224737"/>
    <w:rsid w:val="00227853"/>
    <w:rsid w:val="00233353"/>
    <w:rsid w:val="0023406C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A57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257C"/>
    <w:rsid w:val="00292ED1"/>
    <w:rsid w:val="0029523D"/>
    <w:rsid w:val="00296625"/>
    <w:rsid w:val="0029669D"/>
    <w:rsid w:val="002A398B"/>
    <w:rsid w:val="002B1C0D"/>
    <w:rsid w:val="002B1E9F"/>
    <w:rsid w:val="002B4AEE"/>
    <w:rsid w:val="002C08F4"/>
    <w:rsid w:val="002D06E1"/>
    <w:rsid w:val="002D10BA"/>
    <w:rsid w:val="002D165C"/>
    <w:rsid w:val="002D411C"/>
    <w:rsid w:val="002D7E55"/>
    <w:rsid w:val="002E14C8"/>
    <w:rsid w:val="002E4EE4"/>
    <w:rsid w:val="002E673F"/>
    <w:rsid w:val="002F2355"/>
    <w:rsid w:val="002F31A8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A"/>
    <w:rsid w:val="003321CD"/>
    <w:rsid w:val="00336783"/>
    <w:rsid w:val="00343A63"/>
    <w:rsid w:val="00351A0E"/>
    <w:rsid w:val="00352A4B"/>
    <w:rsid w:val="0035309C"/>
    <w:rsid w:val="0035452E"/>
    <w:rsid w:val="003553E0"/>
    <w:rsid w:val="00356237"/>
    <w:rsid w:val="00356453"/>
    <w:rsid w:val="00356FB6"/>
    <w:rsid w:val="00361EF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B3E50"/>
    <w:rsid w:val="003B5233"/>
    <w:rsid w:val="003C27BB"/>
    <w:rsid w:val="003C7962"/>
    <w:rsid w:val="003D303D"/>
    <w:rsid w:val="003E35F0"/>
    <w:rsid w:val="003E38A1"/>
    <w:rsid w:val="003E3C73"/>
    <w:rsid w:val="003F0AC0"/>
    <w:rsid w:val="003F31BC"/>
    <w:rsid w:val="003F6622"/>
    <w:rsid w:val="003F7D7F"/>
    <w:rsid w:val="00405943"/>
    <w:rsid w:val="0040722A"/>
    <w:rsid w:val="00407C09"/>
    <w:rsid w:val="00410E89"/>
    <w:rsid w:val="0041376F"/>
    <w:rsid w:val="004176E2"/>
    <w:rsid w:val="004203F5"/>
    <w:rsid w:val="0042462A"/>
    <w:rsid w:val="0042549C"/>
    <w:rsid w:val="00433512"/>
    <w:rsid w:val="004342E7"/>
    <w:rsid w:val="00434CCE"/>
    <w:rsid w:val="00437333"/>
    <w:rsid w:val="00437FCF"/>
    <w:rsid w:val="00441065"/>
    <w:rsid w:val="0044311D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E1490"/>
    <w:rsid w:val="004E4681"/>
    <w:rsid w:val="004E5B2D"/>
    <w:rsid w:val="004E763E"/>
    <w:rsid w:val="004E7E03"/>
    <w:rsid w:val="004F1693"/>
    <w:rsid w:val="004F2730"/>
    <w:rsid w:val="004F44ED"/>
    <w:rsid w:val="00500983"/>
    <w:rsid w:val="00501F34"/>
    <w:rsid w:val="0050401E"/>
    <w:rsid w:val="00513220"/>
    <w:rsid w:val="00515F05"/>
    <w:rsid w:val="00520F47"/>
    <w:rsid w:val="00527E29"/>
    <w:rsid w:val="00533392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719F"/>
    <w:rsid w:val="0058090B"/>
    <w:rsid w:val="00582F9F"/>
    <w:rsid w:val="00585984"/>
    <w:rsid w:val="005870D3"/>
    <w:rsid w:val="00590748"/>
    <w:rsid w:val="00591259"/>
    <w:rsid w:val="005A1B25"/>
    <w:rsid w:val="005A373F"/>
    <w:rsid w:val="005A5319"/>
    <w:rsid w:val="005B5C3D"/>
    <w:rsid w:val="005B5C9D"/>
    <w:rsid w:val="005B7832"/>
    <w:rsid w:val="005C0E4B"/>
    <w:rsid w:val="005C31D6"/>
    <w:rsid w:val="005C37EF"/>
    <w:rsid w:val="005C49EA"/>
    <w:rsid w:val="005D08FB"/>
    <w:rsid w:val="005D3C58"/>
    <w:rsid w:val="005D6299"/>
    <w:rsid w:val="005E0005"/>
    <w:rsid w:val="005E340B"/>
    <w:rsid w:val="005E3FE5"/>
    <w:rsid w:val="005E4835"/>
    <w:rsid w:val="005F3DA0"/>
    <w:rsid w:val="005F6605"/>
    <w:rsid w:val="0060137D"/>
    <w:rsid w:val="00607A90"/>
    <w:rsid w:val="006104EA"/>
    <w:rsid w:val="00621558"/>
    <w:rsid w:val="00624937"/>
    <w:rsid w:val="00624982"/>
    <w:rsid w:val="00625449"/>
    <w:rsid w:val="00626624"/>
    <w:rsid w:val="00632348"/>
    <w:rsid w:val="006323BF"/>
    <w:rsid w:val="006362BA"/>
    <w:rsid w:val="006422E6"/>
    <w:rsid w:val="00645030"/>
    <w:rsid w:val="00647A29"/>
    <w:rsid w:val="00650968"/>
    <w:rsid w:val="006515DF"/>
    <w:rsid w:val="00652FC1"/>
    <w:rsid w:val="00653A19"/>
    <w:rsid w:val="006622FD"/>
    <w:rsid w:val="0066276B"/>
    <w:rsid w:val="006632B5"/>
    <w:rsid w:val="00664AE3"/>
    <w:rsid w:val="0066631F"/>
    <w:rsid w:val="0067211B"/>
    <w:rsid w:val="006753F6"/>
    <w:rsid w:val="006758A7"/>
    <w:rsid w:val="006803C1"/>
    <w:rsid w:val="006807CA"/>
    <w:rsid w:val="00682C6A"/>
    <w:rsid w:val="00683C98"/>
    <w:rsid w:val="00684EEA"/>
    <w:rsid w:val="00684F85"/>
    <w:rsid w:val="00693254"/>
    <w:rsid w:val="00694A27"/>
    <w:rsid w:val="006A1213"/>
    <w:rsid w:val="006A2181"/>
    <w:rsid w:val="006A3493"/>
    <w:rsid w:val="006A4144"/>
    <w:rsid w:val="006A48A9"/>
    <w:rsid w:val="006A4ABD"/>
    <w:rsid w:val="006A55C2"/>
    <w:rsid w:val="006B1B0E"/>
    <w:rsid w:val="006B1CB6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5E9"/>
    <w:rsid w:val="006E0904"/>
    <w:rsid w:val="006F0A30"/>
    <w:rsid w:val="006F15C6"/>
    <w:rsid w:val="006F19AE"/>
    <w:rsid w:val="006F21C4"/>
    <w:rsid w:val="006F2B66"/>
    <w:rsid w:val="006F4124"/>
    <w:rsid w:val="00701885"/>
    <w:rsid w:val="00703560"/>
    <w:rsid w:val="00704067"/>
    <w:rsid w:val="0070443D"/>
    <w:rsid w:val="0070732E"/>
    <w:rsid w:val="00716D06"/>
    <w:rsid w:val="00720470"/>
    <w:rsid w:val="00723764"/>
    <w:rsid w:val="007272D9"/>
    <w:rsid w:val="00734334"/>
    <w:rsid w:val="007346F5"/>
    <w:rsid w:val="00736A4E"/>
    <w:rsid w:val="00736B45"/>
    <w:rsid w:val="00737FB5"/>
    <w:rsid w:val="00743A01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3262"/>
    <w:rsid w:val="0077403B"/>
    <w:rsid w:val="007743DA"/>
    <w:rsid w:val="00781A85"/>
    <w:rsid w:val="00783895"/>
    <w:rsid w:val="00786E09"/>
    <w:rsid w:val="00787256"/>
    <w:rsid w:val="00793885"/>
    <w:rsid w:val="00797C6B"/>
    <w:rsid w:val="007A16C8"/>
    <w:rsid w:val="007A1CF3"/>
    <w:rsid w:val="007A3FF4"/>
    <w:rsid w:val="007A7BC0"/>
    <w:rsid w:val="007B11D9"/>
    <w:rsid w:val="007B194F"/>
    <w:rsid w:val="007B4182"/>
    <w:rsid w:val="007B44C9"/>
    <w:rsid w:val="007B76C6"/>
    <w:rsid w:val="007B7C9D"/>
    <w:rsid w:val="007C1352"/>
    <w:rsid w:val="007D2DD2"/>
    <w:rsid w:val="007D4A4E"/>
    <w:rsid w:val="007D4CC0"/>
    <w:rsid w:val="007D5120"/>
    <w:rsid w:val="007D6655"/>
    <w:rsid w:val="007D7C57"/>
    <w:rsid w:val="007D7DAE"/>
    <w:rsid w:val="007E0335"/>
    <w:rsid w:val="007E10A4"/>
    <w:rsid w:val="007E5CC2"/>
    <w:rsid w:val="007E7351"/>
    <w:rsid w:val="007F3471"/>
    <w:rsid w:val="007F3A84"/>
    <w:rsid w:val="007F4E92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49EC"/>
    <w:rsid w:val="00850062"/>
    <w:rsid w:val="00852368"/>
    <w:rsid w:val="00854EF9"/>
    <w:rsid w:val="0085629D"/>
    <w:rsid w:val="008615A5"/>
    <w:rsid w:val="00862D2E"/>
    <w:rsid w:val="00863A0A"/>
    <w:rsid w:val="008649E7"/>
    <w:rsid w:val="00864A86"/>
    <w:rsid w:val="008679BB"/>
    <w:rsid w:val="0087219A"/>
    <w:rsid w:val="008774AE"/>
    <w:rsid w:val="008806E2"/>
    <w:rsid w:val="00880F3C"/>
    <w:rsid w:val="0088110A"/>
    <w:rsid w:val="0088154F"/>
    <w:rsid w:val="008827A1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2"/>
    <w:rsid w:val="008D5C36"/>
    <w:rsid w:val="008D6205"/>
    <w:rsid w:val="008D6523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6F6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3B48"/>
    <w:rsid w:val="009849B3"/>
    <w:rsid w:val="00985665"/>
    <w:rsid w:val="0099129E"/>
    <w:rsid w:val="00993B79"/>
    <w:rsid w:val="009A54A8"/>
    <w:rsid w:val="009B70AB"/>
    <w:rsid w:val="009C37A8"/>
    <w:rsid w:val="009C7B63"/>
    <w:rsid w:val="009D2748"/>
    <w:rsid w:val="009E79BD"/>
    <w:rsid w:val="009F3E77"/>
    <w:rsid w:val="009F6F8C"/>
    <w:rsid w:val="009F7F09"/>
    <w:rsid w:val="00A0335E"/>
    <w:rsid w:val="00A0382D"/>
    <w:rsid w:val="00A04F98"/>
    <w:rsid w:val="00A2271D"/>
    <w:rsid w:val="00A233FA"/>
    <w:rsid w:val="00A349BE"/>
    <w:rsid w:val="00A41282"/>
    <w:rsid w:val="00A42824"/>
    <w:rsid w:val="00A45D7C"/>
    <w:rsid w:val="00A478FB"/>
    <w:rsid w:val="00A5090D"/>
    <w:rsid w:val="00A52C85"/>
    <w:rsid w:val="00A52CD8"/>
    <w:rsid w:val="00A602F1"/>
    <w:rsid w:val="00A623DD"/>
    <w:rsid w:val="00A6379C"/>
    <w:rsid w:val="00A6667D"/>
    <w:rsid w:val="00A673D0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C39A1"/>
    <w:rsid w:val="00AD25B3"/>
    <w:rsid w:val="00AD375C"/>
    <w:rsid w:val="00AD3C13"/>
    <w:rsid w:val="00AD52B1"/>
    <w:rsid w:val="00AD5375"/>
    <w:rsid w:val="00AD5DD3"/>
    <w:rsid w:val="00AD5F80"/>
    <w:rsid w:val="00AE3528"/>
    <w:rsid w:val="00AE3560"/>
    <w:rsid w:val="00AE7695"/>
    <w:rsid w:val="00AF370E"/>
    <w:rsid w:val="00AF3834"/>
    <w:rsid w:val="00AF671E"/>
    <w:rsid w:val="00AF771C"/>
    <w:rsid w:val="00B02D45"/>
    <w:rsid w:val="00B036F2"/>
    <w:rsid w:val="00B0677D"/>
    <w:rsid w:val="00B10D7F"/>
    <w:rsid w:val="00B14845"/>
    <w:rsid w:val="00B14F98"/>
    <w:rsid w:val="00B15548"/>
    <w:rsid w:val="00B16C16"/>
    <w:rsid w:val="00B17250"/>
    <w:rsid w:val="00B268DF"/>
    <w:rsid w:val="00B32162"/>
    <w:rsid w:val="00B33084"/>
    <w:rsid w:val="00B35172"/>
    <w:rsid w:val="00B41BE1"/>
    <w:rsid w:val="00B42B76"/>
    <w:rsid w:val="00B44DE7"/>
    <w:rsid w:val="00B461E3"/>
    <w:rsid w:val="00B47260"/>
    <w:rsid w:val="00B50D1A"/>
    <w:rsid w:val="00B60D14"/>
    <w:rsid w:val="00B6202F"/>
    <w:rsid w:val="00B6777D"/>
    <w:rsid w:val="00B7049A"/>
    <w:rsid w:val="00B75AAC"/>
    <w:rsid w:val="00B7636B"/>
    <w:rsid w:val="00B77AF7"/>
    <w:rsid w:val="00B81C6C"/>
    <w:rsid w:val="00B91340"/>
    <w:rsid w:val="00B94669"/>
    <w:rsid w:val="00BA0FA4"/>
    <w:rsid w:val="00BA2343"/>
    <w:rsid w:val="00BA5B0B"/>
    <w:rsid w:val="00BA71FF"/>
    <w:rsid w:val="00BB6252"/>
    <w:rsid w:val="00BB6583"/>
    <w:rsid w:val="00BB6DD7"/>
    <w:rsid w:val="00BB7B7A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23A7"/>
    <w:rsid w:val="00BF4A24"/>
    <w:rsid w:val="00BF6008"/>
    <w:rsid w:val="00BF6ECB"/>
    <w:rsid w:val="00C03E76"/>
    <w:rsid w:val="00C0525B"/>
    <w:rsid w:val="00C067C4"/>
    <w:rsid w:val="00C1052A"/>
    <w:rsid w:val="00C127F4"/>
    <w:rsid w:val="00C14F0D"/>
    <w:rsid w:val="00C16F53"/>
    <w:rsid w:val="00C22412"/>
    <w:rsid w:val="00C24C61"/>
    <w:rsid w:val="00C26724"/>
    <w:rsid w:val="00C27032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A065B"/>
    <w:rsid w:val="00CB3900"/>
    <w:rsid w:val="00CC3CBC"/>
    <w:rsid w:val="00CC7D6B"/>
    <w:rsid w:val="00CD1DB6"/>
    <w:rsid w:val="00CE07F4"/>
    <w:rsid w:val="00CE2F5D"/>
    <w:rsid w:val="00CE5DF7"/>
    <w:rsid w:val="00CE6B32"/>
    <w:rsid w:val="00CF00F2"/>
    <w:rsid w:val="00CF3976"/>
    <w:rsid w:val="00D03BA3"/>
    <w:rsid w:val="00D05EE6"/>
    <w:rsid w:val="00D135C4"/>
    <w:rsid w:val="00D161C9"/>
    <w:rsid w:val="00D16D32"/>
    <w:rsid w:val="00D22C46"/>
    <w:rsid w:val="00D2444F"/>
    <w:rsid w:val="00D2446D"/>
    <w:rsid w:val="00D255BE"/>
    <w:rsid w:val="00D25FA4"/>
    <w:rsid w:val="00D26341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50458"/>
    <w:rsid w:val="00D50708"/>
    <w:rsid w:val="00D51B3F"/>
    <w:rsid w:val="00D60017"/>
    <w:rsid w:val="00D62883"/>
    <w:rsid w:val="00D6673D"/>
    <w:rsid w:val="00D7443E"/>
    <w:rsid w:val="00D813DC"/>
    <w:rsid w:val="00D81792"/>
    <w:rsid w:val="00D81E52"/>
    <w:rsid w:val="00D83C09"/>
    <w:rsid w:val="00D84887"/>
    <w:rsid w:val="00D93BFB"/>
    <w:rsid w:val="00D956DB"/>
    <w:rsid w:val="00D95986"/>
    <w:rsid w:val="00DA07BA"/>
    <w:rsid w:val="00DA54C8"/>
    <w:rsid w:val="00DA5D96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5770"/>
    <w:rsid w:val="00DD6CC5"/>
    <w:rsid w:val="00DE08E2"/>
    <w:rsid w:val="00DE0A58"/>
    <w:rsid w:val="00DE2CA7"/>
    <w:rsid w:val="00DE3203"/>
    <w:rsid w:val="00DE4F02"/>
    <w:rsid w:val="00DE69F7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0B34"/>
    <w:rsid w:val="00E051C9"/>
    <w:rsid w:val="00E1368D"/>
    <w:rsid w:val="00E144FD"/>
    <w:rsid w:val="00E1734A"/>
    <w:rsid w:val="00E22C98"/>
    <w:rsid w:val="00E235C6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3FAD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863"/>
    <w:rsid w:val="00E74D42"/>
    <w:rsid w:val="00E85354"/>
    <w:rsid w:val="00E90978"/>
    <w:rsid w:val="00E90F8C"/>
    <w:rsid w:val="00E93CE5"/>
    <w:rsid w:val="00EA00FB"/>
    <w:rsid w:val="00EA1AAA"/>
    <w:rsid w:val="00EA2293"/>
    <w:rsid w:val="00EA44B2"/>
    <w:rsid w:val="00EB423A"/>
    <w:rsid w:val="00EB4D7A"/>
    <w:rsid w:val="00EB5D19"/>
    <w:rsid w:val="00EB5E43"/>
    <w:rsid w:val="00EB68DA"/>
    <w:rsid w:val="00EB75D1"/>
    <w:rsid w:val="00EC05D9"/>
    <w:rsid w:val="00EC4CDE"/>
    <w:rsid w:val="00EC7ADC"/>
    <w:rsid w:val="00ED0F78"/>
    <w:rsid w:val="00ED5BCE"/>
    <w:rsid w:val="00ED65B6"/>
    <w:rsid w:val="00EE0903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6779"/>
    <w:rsid w:val="00F07D3E"/>
    <w:rsid w:val="00F11B91"/>
    <w:rsid w:val="00F202D7"/>
    <w:rsid w:val="00F21117"/>
    <w:rsid w:val="00F24278"/>
    <w:rsid w:val="00F31A7D"/>
    <w:rsid w:val="00F378D3"/>
    <w:rsid w:val="00F37E66"/>
    <w:rsid w:val="00F4047C"/>
    <w:rsid w:val="00F45546"/>
    <w:rsid w:val="00F53C00"/>
    <w:rsid w:val="00F55660"/>
    <w:rsid w:val="00F57AE5"/>
    <w:rsid w:val="00F6387B"/>
    <w:rsid w:val="00F64181"/>
    <w:rsid w:val="00F64663"/>
    <w:rsid w:val="00F66EA1"/>
    <w:rsid w:val="00F75403"/>
    <w:rsid w:val="00F82B51"/>
    <w:rsid w:val="00F841B0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C7385"/>
    <w:rsid w:val="00FC79D2"/>
    <w:rsid w:val="00FD15F0"/>
    <w:rsid w:val="00FD2BB8"/>
    <w:rsid w:val="00FD5E04"/>
    <w:rsid w:val="00FE0A62"/>
    <w:rsid w:val="00FE2C31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1F5ABD4"/>
  <w15:chartTrackingRefBased/>
  <w15:docId w15:val="{E3BFE4CD-B2BD-440B-BB48-873CCF6856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66A57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132B7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32B7A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266A5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266A57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6" Type="http://schemas.openxmlformats.org/officeDocument/2006/relationships/image" Target="media/image6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image" Target="media/image38.png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6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9.png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F9FBFB-BCF2-4DDB-B7DB-F719D9F7FE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80</Words>
  <Characters>3091</Characters>
  <Application>Microsoft Office Word</Application>
  <DocSecurity>0</DocSecurity>
  <Lines>123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3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tephanie H Kurtz</cp:lastModifiedBy>
  <cp:revision>3</cp:revision>
  <cp:lastPrinted>2019-04-15T20:54:00Z</cp:lastPrinted>
  <dcterms:created xsi:type="dcterms:W3CDTF">2023-05-19T19:28:00Z</dcterms:created>
  <dcterms:modified xsi:type="dcterms:W3CDTF">2023-05-19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